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734" r:id="rId2"/>
    <p:sldMasterId id="2147483747" r:id="rId3"/>
  </p:sldMasterIdLst>
  <p:notesMasterIdLst>
    <p:notesMasterId r:id="rId13"/>
  </p:notesMasterIdLst>
  <p:sldIdLst>
    <p:sldId id="7083" r:id="rId4"/>
    <p:sldId id="309" r:id="rId5"/>
    <p:sldId id="361" r:id="rId6"/>
    <p:sldId id="363" r:id="rId7"/>
    <p:sldId id="362" r:id="rId8"/>
    <p:sldId id="364" r:id="rId9"/>
    <p:sldId id="365" r:id="rId10"/>
    <p:sldId id="366" r:id="rId11"/>
    <p:sldId id="267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guyen Trang" initials="NT" lastIdx="1" clrIdx="0">
    <p:extLst>
      <p:ext uri="{19B8F6BF-5375-455C-9EA6-DF929625EA0E}">
        <p15:presenceInfo xmlns:p15="http://schemas.microsoft.com/office/powerpoint/2012/main" userId="Nguyen Trang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162" autoAdjust="0"/>
    <p:restoredTop sz="94660"/>
  </p:normalViewPr>
  <p:slideViewPr>
    <p:cSldViewPr snapToGrid="0">
      <p:cViewPr varScale="1">
        <p:scale>
          <a:sx n="82" d="100"/>
          <a:sy n="82" d="100"/>
        </p:scale>
        <p:origin x="667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presProps" Target="presProps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commentAuthors" Target="commentAuthor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430C3F-E9D9-4490-AD76-AEEC5D3F0860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E54659-1276-4430-9D8B-3F646D6116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6479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89280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103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69D2A81-8D9A-4B45-ACFE-5FEFF9389DC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en-US" altLang="en-US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D5FE64E-758E-41EF-8D13-01097182643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en-US" altLang="en-US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7508BD3-1323-41F1-B602-92B1A30118D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fld id="{C6D9EF57-1754-45CC-BCFC-95E500F6B3DC}" type="slidenum">
              <a:rPr kumimoji="0" lang="en-US" altLang="en-US" sz="2133" b="0" i="0" u="none" strike="noStrike" kern="0" cap="none" spc="0" normalizeH="0" baseline="0" noProof="0" smtClean="0">
                <a:ln>
                  <a:noFill/>
                </a:ln>
                <a:solidFill>
                  <a:srgbClr val="7C7F91"/>
                </a:solidFill>
                <a:effectLst/>
                <a:uLnTx/>
                <a:uFillTx/>
                <a:latin typeface="Muli Light"/>
                <a:sym typeface="Muli Light"/>
              </a:rPr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2133" b="0" i="0" u="none" strike="noStrike" kern="0" cap="none" spc="0" normalizeH="0" baseline="0" noProof="0">
              <a:ln>
                <a:noFill/>
              </a:ln>
              <a:solidFill>
                <a:srgbClr val="7C7F91"/>
              </a:solidFill>
              <a:effectLst/>
              <a:uLnTx/>
              <a:uFillTx/>
              <a:latin typeface="Muli Light"/>
              <a:sym typeface="Muli Light"/>
            </a:endParaRPr>
          </a:p>
        </p:txBody>
      </p:sp>
    </p:spTree>
    <p:extLst>
      <p:ext uri="{BB962C8B-B14F-4D97-AF65-F5344CB8AC3E}">
        <p14:creationId xmlns:p14="http://schemas.microsoft.com/office/powerpoint/2010/main" val="31682953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2FF88-C186-4163-9484-7B70CE2DCB1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7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1D670-4C66-4DDF-B2DB-18A8377DD2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388899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2FF88-C186-4163-9484-7B70CE2DCB1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7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1D670-4C66-4DDF-B2DB-18A8377DD2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84452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2FF88-C186-4163-9484-7B70CE2DCB1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7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1D670-4C66-4DDF-B2DB-18A8377DD2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270248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1_Section header"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Google Shape;134;p3"/>
          <p:cNvSpPr/>
          <p:nvPr/>
        </p:nvSpPr>
        <p:spPr>
          <a:xfrm>
            <a:off x="527900" y="388432"/>
            <a:ext cx="11114749" cy="6384375"/>
          </a:xfrm>
          <a:custGeom>
            <a:avLst/>
            <a:gdLst/>
            <a:ahLst/>
            <a:cxnLst/>
            <a:rect l="l" t="t" r="r" b="b"/>
            <a:pathLst>
              <a:path w="257584" h="146846" extrusionOk="0">
                <a:moveTo>
                  <a:pt x="7146" y="1"/>
                </a:moveTo>
                <a:cubicBezTo>
                  <a:pt x="3214" y="1"/>
                  <a:pt x="1" y="3214"/>
                  <a:pt x="1" y="7146"/>
                </a:cubicBezTo>
                <a:lnTo>
                  <a:pt x="1" y="139700"/>
                </a:lnTo>
                <a:cubicBezTo>
                  <a:pt x="1" y="143632"/>
                  <a:pt x="3214" y="146845"/>
                  <a:pt x="7146" y="146845"/>
                </a:cubicBezTo>
                <a:lnTo>
                  <a:pt x="250438" y="146845"/>
                </a:lnTo>
                <a:cubicBezTo>
                  <a:pt x="254408" y="146845"/>
                  <a:pt x="257584" y="143632"/>
                  <a:pt x="257584" y="139700"/>
                </a:cubicBezTo>
                <a:lnTo>
                  <a:pt x="257584" y="7146"/>
                </a:lnTo>
                <a:cubicBezTo>
                  <a:pt x="257584" y="3214"/>
                  <a:pt x="254408" y="1"/>
                  <a:pt x="250438" y="1"/>
                </a:cubicBezTo>
                <a:close/>
              </a:path>
            </a:pathLst>
          </a:custGeom>
          <a:solidFill>
            <a:srgbClr val="595959">
              <a:alpha val="1453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35" name="Google Shape;135;p3"/>
          <p:cNvGrpSpPr/>
          <p:nvPr/>
        </p:nvGrpSpPr>
        <p:grpSpPr>
          <a:xfrm>
            <a:off x="527859" y="292693"/>
            <a:ext cx="11358487" cy="6384375"/>
            <a:chOff x="395894" y="219519"/>
            <a:chExt cx="8518865" cy="4788281"/>
          </a:xfrm>
        </p:grpSpPr>
        <p:sp>
          <p:nvSpPr>
            <p:cNvPr id="136" name="Google Shape;136;p3"/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rgbClr val="D9D9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137" name="Google Shape;137;p3"/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138" name="Google Shape;138;p3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39" name="Google Shape;139;p3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140" name="Google Shape;140;p3"/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141" name="Google Shape;141;p3"/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142" name="Google Shape;142;p3"/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43" name="Google Shape;143;p3"/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44" name="Google Shape;144;p3"/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145" name="Google Shape;145;p3"/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46" name="Google Shape;146;p3"/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47" name="Google Shape;147;p3"/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148" name="Google Shape;148;p3"/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49" name="Google Shape;149;p3"/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50" name="Google Shape;150;p3"/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151" name="Google Shape;151;p3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52" name="Google Shape;152;p3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53" name="Google Shape;153;p3"/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54" name="Google Shape;154;p3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55" name="Google Shape;155;p3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156" name="Google Shape;156;p3"/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7" name="Google Shape;157;p3"/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58" name="Google Shape;158;p3"/>
          <p:cNvSpPr/>
          <p:nvPr/>
        </p:nvSpPr>
        <p:spPr>
          <a:xfrm>
            <a:off x="728423" y="1255918"/>
            <a:ext cx="105837" cy="175951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9" name="Google Shape;159;p3"/>
          <p:cNvSpPr/>
          <p:nvPr/>
        </p:nvSpPr>
        <p:spPr>
          <a:xfrm>
            <a:off x="374701" y="1288786"/>
            <a:ext cx="432703" cy="110213"/>
          </a:xfrm>
          <a:custGeom>
            <a:avLst/>
            <a:gdLst/>
            <a:ahLst/>
            <a:cxnLst/>
            <a:rect l="l" t="t" r="r" b="b"/>
            <a:pathLst>
              <a:path w="10360" h="2535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0" name="Google Shape;160;p3"/>
          <p:cNvSpPr/>
          <p:nvPr/>
        </p:nvSpPr>
        <p:spPr>
          <a:xfrm>
            <a:off x="406276" y="1398957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1" name="Google Shape;161;p3"/>
          <p:cNvSpPr/>
          <p:nvPr/>
        </p:nvSpPr>
        <p:spPr>
          <a:xfrm>
            <a:off x="807362" y="1343045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2" name="Google Shape;162;p3"/>
          <p:cNvSpPr/>
          <p:nvPr/>
        </p:nvSpPr>
        <p:spPr>
          <a:xfrm>
            <a:off x="728423" y="1730987"/>
            <a:ext cx="105837" cy="17755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3"/>
                  <a:pt x="1286" y="4083"/>
                </a:cubicBezTo>
                <a:cubicBezTo>
                  <a:pt x="1966" y="4083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3" name="Google Shape;163;p3"/>
          <p:cNvSpPr/>
          <p:nvPr/>
        </p:nvSpPr>
        <p:spPr>
          <a:xfrm>
            <a:off x="374701" y="1765507"/>
            <a:ext cx="432703" cy="108517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8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28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4" name="Google Shape;164;p3"/>
          <p:cNvSpPr/>
          <p:nvPr/>
        </p:nvSpPr>
        <p:spPr>
          <a:xfrm>
            <a:off x="406276" y="1873982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5" name="Google Shape;165;p3"/>
          <p:cNvSpPr/>
          <p:nvPr/>
        </p:nvSpPr>
        <p:spPr>
          <a:xfrm>
            <a:off x="807362" y="1819723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6" name="Google Shape;166;p3"/>
          <p:cNvSpPr/>
          <p:nvPr/>
        </p:nvSpPr>
        <p:spPr>
          <a:xfrm>
            <a:off x="376289" y="1780289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lnTo>
                  <a:pt x="10057" y="0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3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78" y="2118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7" name="Google Shape;167;p3"/>
          <p:cNvSpPr/>
          <p:nvPr/>
        </p:nvSpPr>
        <p:spPr>
          <a:xfrm>
            <a:off x="728423" y="2207665"/>
            <a:ext cx="105837" cy="175907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04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04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8" name="Google Shape;168;p3"/>
          <p:cNvSpPr/>
          <p:nvPr/>
        </p:nvSpPr>
        <p:spPr>
          <a:xfrm>
            <a:off x="374701" y="2240534"/>
            <a:ext cx="432703" cy="110169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9" name="Google Shape;169;p3"/>
          <p:cNvSpPr/>
          <p:nvPr/>
        </p:nvSpPr>
        <p:spPr>
          <a:xfrm>
            <a:off x="406276" y="2349008"/>
            <a:ext cx="42685" cy="1696"/>
          </a:xfrm>
          <a:custGeom>
            <a:avLst/>
            <a:gdLst/>
            <a:ahLst/>
            <a:cxnLst/>
            <a:rect l="l" t="t" r="r" b="b"/>
            <a:pathLst>
              <a:path w="1022" h="39" extrusionOk="0">
                <a:moveTo>
                  <a:pt x="1021" y="39"/>
                </a:moveTo>
                <a:lnTo>
                  <a:pt x="38" y="39"/>
                </a:lnTo>
                <a:cubicBezTo>
                  <a:pt x="38" y="39"/>
                  <a:pt x="38" y="39"/>
                  <a:pt x="38" y="39"/>
                </a:cubicBezTo>
                <a:cubicBezTo>
                  <a:pt x="38" y="39"/>
                  <a:pt x="38" y="39"/>
                  <a:pt x="38" y="39"/>
                </a:cubicBezTo>
                <a:lnTo>
                  <a:pt x="1021" y="39"/>
                </a:lnTo>
                <a:lnTo>
                  <a:pt x="102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cubicBezTo>
                  <a:pt x="1" y="39"/>
                  <a:pt x="1" y="39"/>
                  <a:pt x="1" y="1"/>
                </a:cubicBezTo>
                <a:cubicBezTo>
                  <a:pt x="1" y="39"/>
                  <a:pt x="1" y="39"/>
                  <a:pt x="1" y="39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0" name="Google Shape;170;p3"/>
          <p:cNvSpPr/>
          <p:nvPr/>
        </p:nvSpPr>
        <p:spPr>
          <a:xfrm>
            <a:off x="807362" y="2294793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1" name="Google Shape;171;p3"/>
          <p:cNvSpPr/>
          <p:nvPr/>
        </p:nvSpPr>
        <p:spPr>
          <a:xfrm>
            <a:off x="376289" y="2255317"/>
            <a:ext cx="431116" cy="95388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03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38"/>
                  <a:pt x="0" y="1249"/>
                </a:cubicBezTo>
                <a:lnTo>
                  <a:pt x="0" y="1249"/>
                </a:lnTo>
                <a:cubicBezTo>
                  <a:pt x="76" y="1740"/>
                  <a:pt x="340" y="2156"/>
                  <a:pt x="719" y="2156"/>
                </a:cubicBezTo>
                <a:cubicBezTo>
                  <a:pt x="719" y="2194"/>
                  <a:pt x="719" y="2194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08"/>
                </a:cubicBez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2" name="Google Shape;172;p3"/>
          <p:cNvSpPr/>
          <p:nvPr/>
        </p:nvSpPr>
        <p:spPr>
          <a:xfrm>
            <a:off x="728423" y="2682691"/>
            <a:ext cx="105837" cy="177603"/>
          </a:xfrm>
          <a:custGeom>
            <a:avLst/>
            <a:gdLst/>
            <a:ahLst/>
            <a:cxnLst/>
            <a:rect l="l" t="t" r="r" b="b"/>
            <a:pathLst>
              <a:path w="2534" h="4085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77"/>
                  <a:pt x="567" y="4084"/>
                  <a:pt x="1286" y="4084"/>
                </a:cubicBezTo>
                <a:cubicBezTo>
                  <a:pt x="1966" y="4084"/>
                  <a:pt x="2533" y="3177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3" name="Google Shape;173;p3"/>
          <p:cNvSpPr/>
          <p:nvPr/>
        </p:nvSpPr>
        <p:spPr>
          <a:xfrm>
            <a:off x="374701" y="2717213"/>
            <a:ext cx="432703" cy="10856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4" name="Google Shape;174;p3"/>
          <p:cNvSpPr/>
          <p:nvPr/>
        </p:nvSpPr>
        <p:spPr>
          <a:xfrm>
            <a:off x="406276" y="2825730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5" name="Google Shape;175;p3"/>
          <p:cNvSpPr/>
          <p:nvPr/>
        </p:nvSpPr>
        <p:spPr>
          <a:xfrm>
            <a:off x="807362" y="2769819"/>
            <a:ext cx="41" cy="1696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6" name="Google Shape;176;p3"/>
          <p:cNvSpPr/>
          <p:nvPr/>
        </p:nvSpPr>
        <p:spPr>
          <a:xfrm>
            <a:off x="376289" y="2732037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76"/>
                  <a:pt x="10095" y="189"/>
                  <a:pt x="10095" y="303"/>
                </a:cubicBezTo>
                <a:cubicBezTo>
                  <a:pt x="10095" y="983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10"/>
                </a:cubicBezTo>
                <a:lnTo>
                  <a:pt x="0" y="1210"/>
                </a:lnTo>
                <a:cubicBezTo>
                  <a:pt x="76" y="1739"/>
                  <a:pt x="340" y="2117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lnTo>
                  <a:pt x="10322" y="870"/>
                </a:ln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7" name="Google Shape;177;p3"/>
          <p:cNvSpPr/>
          <p:nvPr/>
        </p:nvSpPr>
        <p:spPr>
          <a:xfrm>
            <a:off x="728423" y="3159413"/>
            <a:ext cx="105837" cy="175907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04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04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8" name="Google Shape;178;p3"/>
          <p:cNvSpPr/>
          <p:nvPr/>
        </p:nvSpPr>
        <p:spPr>
          <a:xfrm>
            <a:off x="374701" y="3192282"/>
            <a:ext cx="432703" cy="108517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66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66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9" name="Google Shape;179;p3"/>
          <p:cNvSpPr/>
          <p:nvPr/>
        </p:nvSpPr>
        <p:spPr>
          <a:xfrm>
            <a:off x="406276" y="3300757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0" name="Google Shape;180;p3"/>
          <p:cNvSpPr/>
          <p:nvPr/>
        </p:nvSpPr>
        <p:spPr>
          <a:xfrm>
            <a:off x="807362" y="3246497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1" name="Google Shape;181;p3"/>
          <p:cNvSpPr/>
          <p:nvPr/>
        </p:nvSpPr>
        <p:spPr>
          <a:xfrm>
            <a:off x="376289" y="3207063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4"/>
                  <a:pt x="10095" y="189"/>
                  <a:pt x="10095" y="303"/>
                </a:cubicBezTo>
                <a:cubicBezTo>
                  <a:pt x="10095" y="1021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626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2" name="Google Shape;182;p3"/>
          <p:cNvSpPr/>
          <p:nvPr/>
        </p:nvSpPr>
        <p:spPr>
          <a:xfrm>
            <a:off x="728423" y="3634439"/>
            <a:ext cx="105837" cy="175907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3" name="Google Shape;183;p3"/>
          <p:cNvSpPr/>
          <p:nvPr/>
        </p:nvSpPr>
        <p:spPr>
          <a:xfrm>
            <a:off x="374701" y="3668959"/>
            <a:ext cx="432703" cy="108517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30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30"/>
                  <a:pt x="10019" y="0"/>
                  <a:pt x="9566" y="0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4" name="Google Shape;184;p3"/>
          <p:cNvSpPr/>
          <p:nvPr/>
        </p:nvSpPr>
        <p:spPr>
          <a:xfrm>
            <a:off x="406276" y="3777434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5" name="Google Shape;185;p3"/>
          <p:cNvSpPr/>
          <p:nvPr/>
        </p:nvSpPr>
        <p:spPr>
          <a:xfrm>
            <a:off x="807362" y="3721565"/>
            <a:ext cx="41" cy="1696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6" name="Google Shape;186;p3"/>
          <p:cNvSpPr/>
          <p:nvPr/>
        </p:nvSpPr>
        <p:spPr>
          <a:xfrm>
            <a:off x="376289" y="3682090"/>
            <a:ext cx="431116" cy="95388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41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75"/>
                  <a:pt x="0" y="1248"/>
                </a:cubicBezTo>
                <a:lnTo>
                  <a:pt x="0" y="1248"/>
                </a:lnTo>
                <a:cubicBezTo>
                  <a:pt x="76" y="1778"/>
                  <a:pt x="340" y="2156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7" name="Google Shape;187;p3"/>
          <p:cNvSpPr/>
          <p:nvPr/>
        </p:nvSpPr>
        <p:spPr>
          <a:xfrm>
            <a:off x="728423" y="4111118"/>
            <a:ext cx="105837" cy="175951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04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04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8" name="Google Shape;188;p3"/>
          <p:cNvSpPr/>
          <p:nvPr/>
        </p:nvSpPr>
        <p:spPr>
          <a:xfrm>
            <a:off x="374701" y="4143986"/>
            <a:ext cx="432703" cy="10856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9" name="Google Shape;189;p3"/>
          <p:cNvSpPr/>
          <p:nvPr/>
        </p:nvSpPr>
        <p:spPr>
          <a:xfrm>
            <a:off x="406276" y="4252503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0" name="Google Shape;190;p3"/>
          <p:cNvSpPr/>
          <p:nvPr/>
        </p:nvSpPr>
        <p:spPr>
          <a:xfrm>
            <a:off x="807362" y="4198245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1" name="Google Shape;191;p3"/>
          <p:cNvSpPr/>
          <p:nvPr/>
        </p:nvSpPr>
        <p:spPr>
          <a:xfrm>
            <a:off x="376289" y="4158811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3"/>
                  <a:pt x="10095" y="189"/>
                  <a:pt x="10095" y="302"/>
                </a:cubicBezTo>
                <a:cubicBezTo>
                  <a:pt x="10095" y="1021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48"/>
                </a:cubicBezTo>
                <a:lnTo>
                  <a:pt x="0" y="1248"/>
                </a:lnTo>
                <a:cubicBezTo>
                  <a:pt x="76" y="1739"/>
                  <a:pt x="340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2" name="Google Shape;192;p3"/>
          <p:cNvSpPr/>
          <p:nvPr/>
        </p:nvSpPr>
        <p:spPr>
          <a:xfrm>
            <a:off x="728423" y="4586187"/>
            <a:ext cx="105837" cy="175907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42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42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3" name="Google Shape;193;p3"/>
          <p:cNvSpPr/>
          <p:nvPr/>
        </p:nvSpPr>
        <p:spPr>
          <a:xfrm>
            <a:off x="374701" y="4620665"/>
            <a:ext cx="432703" cy="10856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30"/>
                  <a:pt x="0" y="1249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9"/>
                </a:cubicBezTo>
                <a:cubicBezTo>
                  <a:pt x="10360" y="530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4" name="Google Shape;194;p3"/>
          <p:cNvSpPr/>
          <p:nvPr/>
        </p:nvSpPr>
        <p:spPr>
          <a:xfrm>
            <a:off x="406276" y="4729182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5" name="Google Shape;195;p3"/>
          <p:cNvSpPr/>
          <p:nvPr/>
        </p:nvSpPr>
        <p:spPr>
          <a:xfrm>
            <a:off x="807362" y="4673271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6" name="Google Shape;196;p3"/>
          <p:cNvSpPr/>
          <p:nvPr/>
        </p:nvSpPr>
        <p:spPr>
          <a:xfrm>
            <a:off x="376289" y="4633838"/>
            <a:ext cx="431116" cy="95388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lnTo>
                  <a:pt x="10057" y="0"/>
                </a:ln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7" name="Google Shape;197;p3"/>
          <p:cNvSpPr/>
          <p:nvPr/>
        </p:nvSpPr>
        <p:spPr>
          <a:xfrm>
            <a:off x="728423" y="5061213"/>
            <a:ext cx="105837" cy="17755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4"/>
                  <a:pt x="1286" y="4084"/>
                </a:cubicBezTo>
                <a:cubicBezTo>
                  <a:pt x="1966" y="4084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8" name="Google Shape;198;p3"/>
          <p:cNvSpPr/>
          <p:nvPr/>
        </p:nvSpPr>
        <p:spPr>
          <a:xfrm>
            <a:off x="374701" y="5095734"/>
            <a:ext cx="432703" cy="108517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9" name="Google Shape;199;p3"/>
          <p:cNvSpPr/>
          <p:nvPr/>
        </p:nvSpPr>
        <p:spPr>
          <a:xfrm>
            <a:off x="406276" y="5204207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0" name="Google Shape;200;p3"/>
          <p:cNvSpPr/>
          <p:nvPr/>
        </p:nvSpPr>
        <p:spPr>
          <a:xfrm>
            <a:off x="807362" y="5149993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1" name="Google Shape;201;p3"/>
          <p:cNvSpPr/>
          <p:nvPr/>
        </p:nvSpPr>
        <p:spPr>
          <a:xfrm>
            <a:off x="376289" y="5110515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1"/>
                </a:moveTo>
                <a:lnTo>
                  <a:pt x="10057" y="1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4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40" y="2118"/>
                  <a:pt x="719" y="2156"/>
                </a:cubicBezTo>
                <a:lnTo>
                  <a:pt x="9528" y="2156"/>
                </a:lnTo>
                <a:cubicBezTo>
                  <a:pt x="9981" y="2156"/>
                  <a:pt x="10322" y="1589"/>
                  <a:pt x="10322" y="908"/>
                </a:cubicBezTo>
                <a:cubicBezTo>
                  <a:pt x="10322" y="530"/>
                  <a:pt x="10208" y="227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2" name="Google Shape;202;p3"/>
          <p:cNvSpPr/>
          <p:nvPr/>
        </p:nvSpPr>
        <p:spPr>
          <a:xfrm>
            <a:off x="728423" y="5537891"/>
            <a:ext cx="105837" cy="175951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3" name="Google Shape;203;p3"/>
          <p:cNvSpPr/>
          <p:nvPr/>
        </p:nvSpPr>
        <p:spPr>
          <a:xfrm>
            <a:off x="374701" y="5570760"/>
            <a:ext cx="432703" cy="110169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4" name="Google Shape;204;p3"/>
          <p:cNvSpPr/>
          <p:nvPr/>
        </p:nvSpPr>
        <p:spPr>
          <a:xfrm>
            <a:off x="406276" y="5680886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5" name="Google Shape;205;p3"/>
          <p:cNvSpPr/>
          <p:nvPr/>
        </p:nvSpPr>
        <p:spPr>
          <a:xfrm>
            <a:off x="807362" y="5625018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6" name="Google Shape;206;p3"/>
          <p:cNvSpPr/>
          <p:nvPr/>
        </p:nvSpPr>
        <p:spPr>
          <a:xfrm>
            <a:off x="376289" y="5585584"/>
            <a:ext cx="431116" cy="95344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7" name="Google Shape;207;p3"/>
          <p:cNvSpPr/>
          <p:nvPr/>
        </p:nvSpPr>
        <p:spPr>
          <a:xfrm>
            <a:off x="376289" y="1303611"/>
            <a:ext cx="431116" cy="95388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8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8" name="Google Shape;208;p3"/>
          <p:cNvSpPr txBox="1">
            <a:spLocks noGrp="1"/>
          </p:cNvSpPr>
          <p:nvPr>
            <p:ph type="title"/>
          </p:nvPr>
        </p:nvSpPr>
        <p:spPr>
          <a:xfrm>
            <a:off x="3330499" y="2875457"/>
            <a:ext cx="5290800" cy="87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7466"/>
            </a:lvl1pPr>
            <a:lvl2pPr lvl="1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endParaRPr/>
          </a:p>
        </p:txBody>
      </p:sp>
      <p:sp>
        <p:nvSpPr>
          <p:cNvPr id="209" name="Google Shape;209;p3"/>
          <p:cNvSpPr txBox="1">
            <a:spLocks noGrp="1"/>
          </p:cNvSpPr>
          <p:nvPr>
            <p:ph type="title" idx="2" hasCustomPrompt="1"/>
          </p:nvPr>
        </p:nvSpPr>
        <p:spPr>
          <a:xfrm>
            <a:off x="5287533" y="1496600"/>
            <a:ext cx="1376800" cy="87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5733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9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9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9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9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9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9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9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96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210" name="Google Shape;210;p3"/>
          <p:cNvSpPr txBox="1">
            <a:spLocks noGrp="1"/>
          </p:cNvSpPr>
          <p:nvPr>
            <p:ph type="subTitle" idx="1"/>
          </p:nvPr>
        </p:nvSpPr>
        <p:spPr>
          <a:xfrm>
            <a:off x="2978100" y="4193133"/>
            <a:ext cx="5995600" cy="87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grpSp>
        <p:nvGrpSpPr>
          <p:cNvPr id="211" name="Google Shape;211;p3"/>
          <p:cNvGrpSpPr/>
          <p:nvPr/>
        </p:nvGrpSpPr>
        <p:grpSpPr>
          <a:xfrm>
            <a:off x="1373567" y="2108467"/>
            <a:ext cx="592367" cy="531367"/>
            <a:chOff x="2495125" y="2142250"/>
            <a:chExt cx="444275" cy="398525"/>
          </a:xfrm>
        </p:grpSpPr>
        <p:sp>
          <p:nvSpPr>
            <p:cNvPr id="212" name="Google Shape;212;p3"/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3" name="Google Shape;213;p3"/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14" name="Google Shape;214;p3"/>
          <p:cNvGrpSpPr/>
          <p:nvPr/>
        </p:nvGrpSpPr>
        <p:grpSpPr>
          <a:xfrm>
            <a:off x="9804601" y="5273701"/>
            <a:ext cx="388500" cy="375167"/>
            <a:chOff x="3243875" y="2372825"/>
            <a:chExt cx="291375" cy="281375"/>
          </a:xfrm>
        </p:grpSpPr>
        <p:sp>
          <p:nvSpPr>
            <p:cNvPr id="215" name="Google Shape;215;p3"/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6" name="Google Shape;216;p3"/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7" name="Google Shape;217;p3"/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8" name="Google Shape;218;p3"/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9" name="Google Shape;219;p3"/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0" name="Google Shape;220;p3"/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1" name="Google Shape;221;p3"/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2" name="Google Shape;222;p3"/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3" name="Google Shape;223;p3"/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4" name="Google Shape;224;p3"/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25" name="Google Shape;225;p3"/>
          <p:cNvGrpSpPr/>
          <p:nvPr/>
        </p:nvGrpSpPr>
        <p:grpSpPr>
          <a:xfrm>
            <a:off x="10013868" y="1672585"/>
            <a:ext cx="222233" cy="224767"/>
            <a:chOff x="4954425" y="2036375"/>
            <a:chExt cx="166675" cy="168575"/>
          </a:xfrm>
        </p:grpSpPr>
        <p:sp>
          <p:nvSpPr>
            <p:cNvPr id="226" name="Google Shape;226;p3"/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7" name="Google Shape;227;p3"/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228" name="Google Shape;228;p3"/>
          <p:cNvSpPr/>
          <p:nvPr/>
        </p:nvSpPr>
        <p:spPr>
          <a:xfrm>
            <a:off x="2041801" y="4022766"/>
            <a:ext cx="158833" cy="108267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9" name="Google Shape;229;p3"/>
          <p:cNvSpPr/>
          <p:nvPr/>
        </p:nvSpPr>
        <p:spPr>
          <a:xfrm>
            <a:off x="10758967" y="3611184"/>
            <a:ext cx="116000" cy="82567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30" name="Google Shape;230;p3"/>
          <p:cNvGrpSpPr/>
          <p:nvPr/>
        </p:nvGrpSpPr>
        <p:grpSpPr>
          <a:xfrm>
            <a:off x="1558634" y="5420001"/>
            <a:ext cx="222233" cy="224767"/>
            <a:chOff x="4954425" y="2036375"/>
            <a:chExt cx="166675" cy="168575"/>
          </a:xfrm>
        </p:grpSpPr>
        <p:sp>
          <p:nvSpPr>
            <p:cNvPr id="231" name="Google Shape;231;p3"/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32" name="Google Shape;232;p3"/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571266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2FF88-C186-4163-9484-7B70CE2DCB1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7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1D670-4C66-4DDF-B2DB-18A8377DD2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173444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2FF88-C186-4163-9484-7B70CE2DCB1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7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1D670-4C66-4DDF-B2DB-18A8377DD2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857565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2FF88-C186-4163-9484-7B70CE2DCB1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7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1D670-4C66-4DDF-B2DB-18A8377DD2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179717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2FF88-C186-4163-9484-7B70CE2DCB1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7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1D670-4C66-4DDF-B2DB-18A8377DD2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9083917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2FF88-C186-4163-9484-7B70CE2DCB1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7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1D670-4C66-4DDF-B2DB-18A8377DD2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740870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2FF88-C186-4163-9484-7B70CE2DCB1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7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1D670-4C66-4DDF-B2DB-18A8377DD2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773358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2FF88-C186-4163-9484-7B70CE2DCB1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7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1D670-4C66-4DDF-B2DB-18A8377DD2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5930660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2FF88-C186-4163-9484-7B70CE2DCB1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7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1D670-4C66-4DDF-B2DB-18A8377DD2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88036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2FF88-C186-4163-9484-7B70CE2DCB1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7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1D670-4C66-4DDF-B2DB-18A8377DD2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0133851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2FF88-C186-4163-9484-7B70CE2DCB1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7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1D670-4C66-4DDF-B2DB-18A8377DD2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616918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2FF88-C186-4163-9484-7B70CE2DCB1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7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1D670-4C66-4DDF-B2DB-18A8377DD2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7414586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2FF88-C186-4163-9484-7B70CE2DCB1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7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1D670-4C66-4DDF-B2DB-18A8377DD2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4297592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1_Section header"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Google Shape;134;p3"/>
          <p:cNvSpPr/>
          <p:nvPr/>
        </p:nvSpPr>
        <p:spPr>
          <a:xfrm>
            <a:off x="527900" y="388432"/>
            <a:ext cx="11114749" cy="6384375"/>
          </a:xfrm>
          <a:custGeom>
            <a:avLst/>
            <a:gdLst/>
            <a:ahLst/>
            <a:cxnLst/>
            <a:rect l="l" t="t" r="r" b="b"/>
            <a:pathLst>
              <a:path w="257584" h="146846" extrusionOk="0">
                <a:moveTo>
                  <a:pt x="7146" y="1"/>
                </a:moveTo>
                <a:cubicBezTo>
                  <a:pt x="3214" y="1"/>
                  <a:pt x="1" y="3214"/>
                  <a:pt x="1" y="7146"/>
                </a:cubicBezTo>
                <a:lnTo>
                  <a:pt x="1" y="139700"/>
                </a:lnTo>
                <a:cubicBezTo>
                  <a:pt x="1" y="143632"/>
                  <a:pt x="3214" y="146845"/>
                  <a:pt x="7146" y="146845"/>
                </a:cubicBezTo>
                <a:lnTo>
                  <a:pt x="250438" y="146845"/>
                </a:lnTo>
                <a:cubicBezTo>
                  <a:pt x="254408" y="146845"/>
                  <a:pt x="257584" y="143632"/>
                  <a:pt x="257584" y="139700"/>
                </a:cubicBezTo>
                <a:lnTo>
                  <a:pt x="257584" y="7146"/>
                </a:lnTo>
                <a:cubicBezTo>
                  <a:pt x="257584" y="3214"/>
                  <a:pt x="254408" y="1"/>
                  <a:pt x="250438" y="1"/>
                </a:cubicBezTo>
                <a:close/>
              </a:path>
            </a:pathLst>
          </a:custGeom>
          <a:solidFill>
            <a:srgbClr val="595959">
              <a:alpha val="1453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35" name="Google Shape;135;p3"/>
          <p:cNvGrpSpPr/>
          <p:nvPr/>
        </p:nvGrpSpPr>
        <p:grpSpPr>
          <a:xfrm>
            <a:off x="527859" y="292693"/>
            <a:ext cx="11358487" cy="6384375"/>
            <a:chOff x="395894" y="219519"/>
            <a:chExt cx="8518865" cy="4788281"/>
          </a:xfrm>
        </p:grpSpPr>
        <p:sp>
          <p:nvSpPr>
            <p:cNvPr id="136" name="Google Shape;136;p3"/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rgbClr val="D9D9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137" name="Google Shape;137;p3"/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138" name="Google Shape;138;p3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39" name="Google Shape;139;p3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140" name="Google Shape;140;p3"/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141" name="Google Shape;141;p3"/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142" name="Google Shape;142;p3"/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43" name="Google Shape;143;p3"/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44" name="Google Shape;144;p3"/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145" name="Google Shape;145;p3"/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46" name="Google Shape;146;p3"/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47" name="Google Shape;147;p3"/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148" name="Google Shape;148;p3"/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49" name="Google Shape;149;p3"/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50" name="Google Shape;150;p3"/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151" name="Google Shape;151;p3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52" name="Google Shape;152;p3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53" name="Google Shape;153;p3"/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54" name="Google Shape;154;p3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55" name="Google Shape;155;p3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156" name="Google Shape;156;p3"/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7" name="Google Shape;157;p3"/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58" name="Google Shape;158;p3"/>
          <p:cNvSpPr/>
          <p:nvPr/>
        </p:nvSpPr>
        <p:spPr>
          <a:xfrm>
            <a:off x="728423" y="1255918"/>
            <a:ext cx="105837" cy="175951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9" name="Google Shape;159;p3"/>
          <p:cNvSpPr/>
          <p:nvPr/>
        </p:nvSpPr>
        <p:spPr>
          <a:xfrm>
            <a:off x="374701" y="1288786"/>
            <a:ext cx="432703" cy="110213"/>
          </a:xfrm>
          <a:custGeom>
            <a:avLst/>
            <a:gdLst/>
            <a:ahLst/>
            <a:cxnLst/>
            <a:rect l="l" t="t" r="r" b="b"/>
            <a:pathLst>
              <a:path w="10360" h="2535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0" name="Google Shape;160;p3"/>
          <p:cNvSpPr/>
          <p:nvPr/>
        </p:nvSpPr>
        <p:spPr>
          <a:xfrm>
            <a:off x="406276" y="1398957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1" name="Google Shape;161;p3"/>
          <p:cNvSpPr/>
          <p:nvPr/>
        </p:nvSpPr>
        <p:spPr>
          <a:xfrm>
            <a:off x="807362" y="1343045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2" name="Google Shape;162;p3"/>
          <p:cNvSpPr/>
          <p:nvPr/>
        </p:nvSpPr>
        <p:spPr>
          <a:xfrm>
            <a:off x="728423" y="1730987"/>
            <a:ext cx="105837" cy="17755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3"/>
                  <a:pt x="1286" y="4083"/>
                </a:cubicBezTo>
                <a:cubicBezTo>
                  <a:pt x="1966" y="4083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3" name="Google Shape;163;p3"/>
          <p:cNvSpPr/>
          <p:nvPr/>
        </p:nvSpPr>
        <p:spPr>
          <a:xfrm>
            <a:off x="374701" y="1765507"/>
            <a:ext cx="432703" cy="108517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8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28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4" name="Google Shape;164;p3"/>
          <p:cNvSpPr/>
          <p:nvPr/>
        </p:nvSpPr>
        <p:spPr>
          <a:xfrm>
            <a:off x="406276" y="1873982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5" name="Google Shape;165;p3"/>
          <p:cNvSpPr/>
          <p:nvPr/>
        </p:nvSpPr>
        <p:spPr>
          <a:xfrm>
            <a:off x="807362" y="1819723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6" name="Google Shape;166;p3"/>
          <p:cNvSpPr/>
          <p:nvPr/>
        </p:nvSpPr>
        <p:spPr>
          <a:xfrm>
            <a:off x="376289" y="1780289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lnTo>
                  <a:pt x="10057" y="0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3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78" y="2118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7" name="Google Shape;167;p3"/>
          <p:cNvSpPr/>
          <p:nvPr/>
        </p:nvSpPr>
        <p:spPr>
          <a:xfrm>
            <a:off x="728423" y="2207665"/>
            <a:ext cx="105837" cy="175907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04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04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8" name="Google Shape;168;p3"/>
          <p:cNvSpPr/>
          <p:nvPr/>
        </p:nvSpPr>
        <p:spPr>
          <a:xfrm>
            <a:off x="374701" y="2240534"/>
            <a:ext cx="432703" cy="110169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9" name="Google Shape;169;p3"/>
          <p:cNvSpPr/>
          <p:nvPr/>
        </p:nvSpPr>
        <p:spPr>
          <a:xfrm>
            <a:off x="406276" y="2349008"/>
            <a:ext cx="42685" cy="1696"/>
          </a:xfrm>
          <a:custGeom>
            <a:avLst/>
            <a:gdLst/>
            <a:ahLst/>
            <a:cxnLst/>
            <a:rect l="l" t="t" r="r" b="b"/>
            <a:pathLst>
              <a:path w="1022" h="39" extrusionOk="0">
                <a:moveTo>
                  <a:pt x="1021" y="39"/>
                </a:moveTo>
                <a:lnTo>
                  <a:pt x="38" y="39"/>
                </a:lnTo>
                <a:cubicBezTo>
                  <a:pt x="38" y="39"/>
                  <a:pt x="38" y="39"/>
                  <a:pt x="38" y="39"/>
                </a:cubicBezTo>
                <a:cubicBezTo>
                  <a:pt x="38" y="39"/>
                  <a:pt x="38" y="39"/>
                  <a:pt x="38" y="39"/>
                </a:cubicBezTo>
                <a:lnTo>
                  <a:pt x="1021" y="39"/>
                </a:lnTo>
                <a:lnTo>
                  <a:pt x="102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cubicBezTo>
                  <a:pt x="1" y="39"/>
                  <a:pt x="1" y="39"/>
                  <a:pt x="1" y="1"/>
                </a:cubicBezTo>
                <a:cubicBezTo>
                  <a:pt x="1" y="39"/>
                  <a:pt x="1" y="39"/>
                  <a:pt x="1" y="39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0" name="Google Shape;170;p3"/>
          <p:cNvSpPr/>
          <p:nvPr/>
        </p:nvSpPr>
        <p:spPr>
          <a:xfrm>
            <a:off x="807362" y="2294793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1" name="Google Shape;171;p3"/>
          <p:cNvSpPr/>
          <p:nvPr/>
        </p:nvSpPr>
        <p:spPr>
          <a:xfrm>
            <a:off x="376289" y="2255317"/>
            <a:ext cx="431116" cy="95388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03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38"/>
                  <a:pt x="0" y="1249"/>
                </a:cubicBezTo>
                <a:lnTo>
                  <a:pt x="0" y="1249"/>
                </a:lnTo>
                <a:cubicBezTo>
                  <a:pt x="76" y="1740"/>
                  <a:pt x="340" y="2156"/>
                  <a:pt x="719" y="2156"/>
                </a:cubicBezTo>
                <a:cubicBezTo>
                  <a:pt x="719" y="2194"/>
                  <a:pt x="719" y="2194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08"/>
                </a:cubicBez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2" name="Google Shape;172;p3"/>
          <p:cNvSpPr/>
          <p:nvPr/>
        </p:nvSpPr>
        <p:spPr>
          <a:xfrm>
            <a:off x="728423" y="2682691"/>
            <a:ext cx="105837" cy="177603"/>
          </a:xfrm>
          <a:custGeom>
            <a:avLst/>
            <a:gdLst/>
            <a:ahLst/>
            <a:cxnLst/>
            <a:rect l="l" t="t" r="r" b="b"/>
            <a:pathLst>
              <a:path w="2534" h="4085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77"/>
                  <a:pt x="567" y="4084"/>
                  <a:pt x="1286" y="4084"/>
                </a:cubicBezTo>
                <a:cubicBezTo>
                  <a:pt x="1966" y="4084"/>
                  <a:pt x="2533" y="3177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3" name="Google Shape;173;p3"/>
          <p:cNvSpPr/>
          <p:nvPr/>
        </p:nvSpPr>
        <p:spPr>
          <a:xfrm>
            <a:off x="374701" y="2717213"/>
            <a:ext cx="432703" cy="10856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4" name="Google Shape;174;p3"/>
          <p:cNvSpPr/>
          <p:nvPr/>
        </p:nvSpPr>
        <p:spPr>
          <a:xfrm>
            <a:off x="406276" y="2825730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5" name="Google Shape;175;p3"/>
          <p:cNvSpPr/>
          <p:nvPr/>
        </p:nvSpPr>
        <p:spPr>
          <a:xfrm>
            <a:off x="807362" y="2769819"/>
            <a:ext cx="41" cy="1696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6" name="Google Shape;176;p3"/>
          <p:cNvSpPr/>
          <p:nvPr/>
        </p:nvSpPr>
        <p:spPr>
          <a:xfrm>
            <a:off x="376289" y="2732037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76"/>
                  <a:pt x="10095" y="189"/>
                  <a:pt x="10095" y="303"/>
                </a:cubicBezTo>
                <a:cubicBezTo>
                  <a:pt x="10095" y="983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10"/>
                </a:cubicBezTo>
                <a:lnTo>
                  <a:pt x="0" y="1210"/>
                </a:lnTo>
                <a:cubicBezTo>
                  <a:pt x="76" y="1739"/>
                  <a:pt x="340" y="2117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lnTo>
                  <a:pt x="10322" y="870"/>
                </a:ln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7" name="Google Shape;177;p3"/>
          <p:cNvSpPr/>
          <p:nvPr/>
        </p:nvSpPr>
        <p:spPr>
          <a:xfrm>
            <a:off x="728423" y="3159413"/>
            <a:ext cx="105837" cy="175907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04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04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8" name="Google Shape;178;p3"/>
          <p:cNvSpPr/>
          <p:nvPr/>
        </p:nvSpPr>
        <p:spPr>
          <a:xfrm>
            <a:off x="374701" y="3192282"/>
            <a:ext cx="432703" cy="108517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66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66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9" name="Google Shape;179;p3"/>
          <p:cNvSpPr/>
          <p:nvPr/>
        </p:nvSpPr>
        <p:spPr>
          <a:xfrm>
            <a:off x="406276" y="3300757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0" name="Google Shape;180;p3"/>
          <p:cNvSpPr/>
          <p:nvPr/>
        </p:nvSpPr>
        <p:spPr>
          <a:xfrm>
            <a:off x="807362" y="3246497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1" name="Google Shape;181;p3"/>
          <p:cNvSpPr/>
          <p:nvPr/>
        </p:nvSpPr>
        <p:spPr>
          <a:xfrm>
            <a:off x="376289" y="3207063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4"/>
                  <a:pt x="10095" y="189"/>
                  <a:pt x="10095" y="303"/>
                </a:cubicBezTo>
                <a:cubicBezTo>
                  <a:pt x="10095" y="1021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626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2" name="Google Shape;182;p3"/>
          <p:cNvSpPr/>
          <p:nvPr/>
        </p:nvSpPr>
        <p:spPr>
          <a:xfrm>
            <a:off x="728423" y="3634439"/>
            <a:ext cx="105837" cy="175907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3" name="Google Shape;183;p3"/>
          <p:cNvSpPr/>
          <p:nvPr/>
        </p:nvSpPr>
        <p:spPr>
          <a:xfrm>
            <a:off x="374701" y="3668959"/>
            <a:ext cx="432703" cy="108517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30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30"/>
                  <a:pt x="10019" y="0"/>
                  <a:pt x="9566" y="0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4" name="Google Shape;184;p3"/>
          <p:cNvSpPr/>
          <p:nvPr/>
        </p:nvSpPr>
        <p:spPr>
          <a:xfrm>
            <a:off x="406276" y="3777434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5" name="Google Shape;185;p3"/>
          <p:cNvSpPr/>
          <p:nvPr/>
        </p:nvSpPr>
        <p:spPr>
          <a:xfrm>
            <a:off x="807362" y="3721565"/>
            <a:ext cx="41" cy="1696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6" name="Google Shape;186;p3"/>
          <p:cNvSpPr/>
          <p:nvPr/>
        </p:nvSpPr>
        <p:spPr>
          <a:xfrm>
            <a:off x="376289" y="3682090"/>
            <a:ext cx="431116" cy="95388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41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75"/>
                  <a:pt x="0" y="1248"/>
                </a:cubicBezTo>
                <a:lnTo>
                  <a:pt x="0" y="1248"/>
                </a:lnTo>
                <a:cubicBezTo>
                  <a:pt x="76" y="1778"/>
                  <a:pt x="340" y="2156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7" name="Google Shape;187;p3"/>
          <p:cNvSpPr/>
          <p:nvPr/>
        </p:nvSpPr>
        <p:spPr>
          <a:xfrm>
            <a:off x="728423" y="4111118"/>
            <a:ext cx="105837" cy="175951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04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04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8" name="Google Shape;188;p3"/>
          <p:cNvSpPr/>
          <p:nvPr/>
        </p:nvSpPr>
        <p:spPr>
          <a:xfrm>
            <a:off x="374701" y="4143986"/>
            <a:ext cx="432703" cy="10856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9" name="Google Shape;189;p3"/>
          <p:cNvSpPr/>
          <p:nvPr/>
        </p:nvSpPr>
        <p:spPr>
          <a:xfrm>
            <a:off x="406276" y="4252503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0" name="Google Shape;190;p3"/>
          <p:cNvSpPr/>
          <p:nvPr/>
        </p:nvSpPr>
        <p:spPr>
          <a:xfrm>
            <a:off x="807362" y="4198245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1" name="Google Shape;191;p3"/>
          <p:cNvSpPr/>
          <p:nvPr/>
        </p:nvSpPr>
        <p:spPr>
          <a:xfrm>
            <a:off x="376289" y="4158811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3"/>
                  <a:pt x="10095" y="189"/>
                  <a:pt x="10095" y="302"/>
                </a:cubicBezTo>
                <a:cubicBezTo>
                  <a:pt x="10095" y="1021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48"/>
                </a:cubicBezTo>
                <a:lnTo>
                  <a:pt x="0" y="1248"/>
                </a:lnTo>
                <a:cubicBezTo>
                  <a:pt x="76" y="1739"/>
                  <a:pt x="340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2" name="Google Shape;192;p3"/>
          <p:cNvSpPr/>
          <p:nvPr/>
        </p:nvSpPr>
        <p:spPr>
          <a:xfrm>
            <a:off x="728423" y="4586187"/>
            <a:ext cx="105837" cy="175907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42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42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3" name="Google Shape;193;p3"/>
          <p:cNvSpPr/>
          <p:nvPr/>
        </p:nvSpPr>
        <p:spPr>
          <a:xfrm>
            <a:off x="374701" y="4620665"/>
            <a:ext cx="432703" cy="10856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30"/>
                  <a:pt x="0" y="1249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9"/>
                </a:cubicBezTo>
                <a:cubicBezTo>
                  <a:pt x="10360" y="530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4" name="Google Shape;194;p3"/>
          <p:cNvSpPr/>
          <p:nvPr/>
        </p:nvSpPr>
        <p:spPr>
          <a:xfrm>
            <a:off x="406276" y="4729182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5" name="Google Shape;195;p3"/>
          <p:cNvSpPr/>
          <p:nvPr/>
        </p:nvSpPr>
        <p:spPr>
          <a:xfrm>
            <a:off x="807362" y="4673271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6" name="Google Shape;196;p3"/>
          <p:cNvSpPr/>
          <p:nvPr/>
        </p:nvSpPr>
        <p:spPr>
          <a:xfrm>
            <a:off x="376289" y="4633838"/>
            <a:ext cx="431116" cy="95388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lnTo>
                  <a:pt x="10057" y="0"/>
                </a:ln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7" name="Google Shape;197;p3"/>
          <p:cNvSpPr/>
          <p:nvPr/>
        </p:nvSpPr>
        <p:spPr>
          <a:xfrm>
            <a:off x="728423" y="5061213"/>
            <a:ext cx="105837" cy="17755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4"/>
                  <a:pt x="1286" y="4084"/>
                </a:cubicBezTo>
                <a:cubicBezTo>
                  <a:pt x="1966" y="4084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8" name="Google Shape;198;p3"/>
          <p:cNvSpPr/>
          <p:nvPr/>
        </p:nvSpPr>
        <p:spPr>
          <a:xfrm>
            <a:off x="374701" y="5095734"/>
            <a:ext cx="432703" cy="108517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9" name="Google Shape;199;p3"/>
          <p:cNvSpPr/>
          <p:nvPr/>
        </p:nvSpPr>
        <p:spPr>
          <a:xfrm>
            <a:off x="406276" y="5204207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0" name="Google Shape;200;p3"/>
          <p:cNvSpPr/>
          <p:nvPr/>
        </p:nvSpPr>
        <p:spPr>
          <a:xfrm>
            <a:off x="807362" y="5149993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1" name="Google Shape;201;p3"/>
          <p:cNvSpPr/>
          <p:nvPr/>
        </p:nvSpPr>
        <p:spPr>
          <a:xfrm>
            <a:off x="376289" y="5110515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1"/>
                </a:moveTo>
                <a:lnTo>
                  <a:pt x="10057" y="1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4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40" y="2118"/>
                  <a:pt x="719" y="2156"/>
                </a:cubicBezTo>
                <a:lnTo>
                  <a:pt x="9528" y="2156"/>
                </a:lnTo>
                <a:cubicBezTo>
                  <a:pt x="9981" y="2156"/>
                  <a:pt x="10322" y="1589"/>
                  <a:pt x="10322" y="908"/>
                </a:cubicBezTo>
                <a:cubicBezTo>
                  <a:pt x="10322" y="530"/>
                  <a:pt x="10208" y="227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2" name="Google Shape;202;p3"/>
          <p:cNvSpPr/>
          <p:nvPr/>
        </p:nvSpPr>
        <p:spPr>
          <a:xfrm>
            <a:off x="728423" y="5537891"/>
            <a:ext cx="105837" cy="175951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3" name="Google Shape;203;p3"/>
          <p:cNvSpPr/>
          <p:nvPr/>
        </p:nvSpPr>
        <p:spPr>
          <a:xfrm>
            <a:off x="374701" y="5570760"/>
            <a:ext cx="432703" cy="110169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4" name="Google Shape;204;p3"/>
          <p:cNvSpPr/>
          <p:nvPr/>
        </p:nvSpPr>
        <p:spPr>
          <a:xfrm>
            <a:off x="406276" y="5680886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5" name="Google Shape;205;p3"/>
          <p:cNvSpPr/>
          <p:nvPr/>
        </p:nvSpPr>
        <p:spPr>
          <a:xfrm>
            <a:off x="807362" y="5625018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6" name="Google Shape;206;p3"/>
          <p:cNvSpPr/>
          <p:nvPr/>
        </p:nvSpPr>
        <p:spPr>
          <a:xfrm>
            <a:off x="376289" y="5585584"/>
            <a:ext cx="431116" cy="95344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7" name="Google Shape;207;p3"/>
          <p:cNvSpPr/>
          <p:nvPr/>
        </p:nvSpPr>
        <p:spPr>
          <a:xfrm>
            <a:off x="376289" y="1303611"/>
            <a:ext cx="431116" cy="95388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8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8" name="Google Shape;208;p3"/>
          <p:cNvSpPr txBox="1">
            <a:spLocks noGrp="1"/>
          </p:cNvSpPr>
          <p:nvPr>
            <p:ph type="title"/>
          </p:nvPr>
        </p:nvSpPr>
        <p:spPr>
          <a:xfrm>
            <a:off x="3330499" y="2875457"/>
            <a:ext cx="5290800" cy="87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7466"/>
            </a:lvl1pPr>
            <a:lvl2pPr lvl="1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endParaRPr/>
          </a:p>
        </p:txBody>
      </p:sp>
      <p:sp>
        <p:nvSpPr>
          <p:cNvPr id="209" name="Google Shape;209;p3"/>
          <p:cNvSpPr txBox="1">
            <a:spLocks noGrp="1"/>
          </p:cNvSpPr>
          <p:nvPr>
            <p:ph type="title" idx="2" hasCustomPrompt="1"/>
          </p:nvPr>
        </p:nvSpPr>
        <p:spPr>
          <a:xfrm>
            <a:off x="5287533" y="1496600"/>
            <a:ext cx="1376800" cy="87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5733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9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9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9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9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9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9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9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96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210" name="Google Shape;210;p3"/>
          <p:cNvSpPr txBox="1">
            <a:spLocks noGrp="1"/>
          </p:cNvSpPr>
          <p:nvPr>
            <p:ph type="subTitle" idx="1"/>
          </p:nvPr>
        </p:nvSpPr>
        <p:spPr>
          <a:xfrm>
            <a:off x="2978100" y="4193133"/>
            <a:ext cx="5995600" cy="87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grpSp>
        <p:nvGrpSpPr>
          <p:cNvPr id="211" name="Google Shape;211;p3"/>
          <p:cNvGrpSpPr/>
          <p:nvPr/>
        </p:nvGrpSpPr>
        <p:grpSpPr>
          <a:xfrm>
            <a:off x="1373567" y="2108467"/>
            <a:ext cx="592367" cy="531367"/>
            <a:chOff x="2495125" y="2142250"/>
            <a:chExt cx="444275" cy="398525"/>
          </a:xfrm>
        </p:grpSpPr>
        <p:sp>
          <p:nvSpPr>
            <p:cNvPr id="212" name="Google Shape;212;p3"/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3" name="Google Shape;213;p3"/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14" name="Google Shape;214;p3"/>
          <p:cNvGrpSpPr/>
          <p:nvPr/>
        </p:nvGrpSpPr>
        <p:grpSpPr>
          <a:xfrm>
            <a:off x="9804601" y="5273701"/>
            <a:ext cx="388500" cy="375167"/>
            <a:chOff x="3243875" y="2372825"/>
            <a:chExt cx="291375" cy="281375"/>
          </a:xfrm>
        </p:grpSpPr>
        <p:sp>
          <p:nvSpPr>
            <p:cNvPr id="215" name="Google Shape;215;p3"/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6" name="Google Shape;216;p3"/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7" name="Google Shape;217;p3"/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8" name="Google Shape;218;p3"/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9" name="Google Shape;219;p3"/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0" name="Google Shape;220;p3"/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1" name="Google Shape;221;p3"/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2" name="Google Shape;222;p3"/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3" name="Google Shape;223;p3"/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4" name="Google Shape;224;p3"/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25" name="Google Shape;225;p3"/>
          <p:cNvGrpSpPr/>
          <p:nvPr/>
        </p:nvGrpSpPr>
        <p:grpSpPr>
          <a:xfrm>
            <a:off x="10013868" y="1672585"/>
            <a:ext cx="222233" cy="224767"/>
            <a:chOff x="4954425" y="2036375"/>
            <a:chExt cx="166675" cy="168575"/>
          </a:xfrm>
        </p:grpSpPr>
        <p:sp>
          <p:nvSpPr>
            <p:cNvPr id="226" name="Google Shape;226;p3"/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7" name="Google Shape;227;p3"/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228" name="Google Shape;228;p3"/>
          <p:cNvSpPr/>
          <p:nvPr/>
        </p:nvSpPr>
        <p:spPr>
          <a:xfrm>
            <a:off x="2041801" y="4022766"/>
            <a:ext cx="158833" cy="108267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9" name="Google Shape;229;p3"/>
          <p:cNvSpPr/>
          <p:nvPr/>
        </p:nvSpPr>
        <p:spPr>
          <a:xfrm>
            <a:off x="10758967" y="3611184"/>
            <a:ext cx="116000" cy="82567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30" name="Google Shape;230;p3"/>
          <p:cNvGrpSpPr/>
          <p:nvPr/>
        </p:nvGrpSpPr>
        <p:grpSpPr>
          <a:xfrm>
            <a:off x="1558634" y="5420001"/>
            <a:ext cx="222233" cy="224767"/>
            <a:chOff x="4954425" y="2036375"/>
            <a:chExt cx="166675" cy="168575"/>
          </a:xfrm>
        </p:grpSpPr>
        <p:sp>
          <p:nvSpPr>
            <p:cNvPr id="231" name="Google Shape;231;p3"/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32" name="Google Shape;232;p3"/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9111283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458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93" name="Google Shape;48493;p20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48494" name="Google Shape;48494;p20"/>
          <p:cNvSpPr txBox="1">
            <a:spLocks noGrp="1"/>
          </p:cNvSpPr>
          <p:nvPr>
            <p:ph type="title" idx="2"/>
          </p:nvPr>
        </p:nvSpPr>
        <p:spPr>
          <a:xfrm>
            <a:off x="960000" y="4841967"/>
            <a:ext cx="3115200" cy="752400"/>
          </a:xfrm>
          <a:prstGeom prst="rect">
            <a:avLst/>
          </a:prstGeom>
          <a:solidFill>
            <a:schemeClr val="accent3"/>
          </a:solidFill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48495" name="Google Shape;48495;p20"/>
          <p:cNvSpPr txBox="1">
            <a:spLocks noGrp="1"/>
          </p:cNvSpPr>
          <p:nvPr>
            <p:ph type="subTitle" idx="1"/>
          </p:nvPr>
        </p:nvSpPr>
        <p:spPr>
          <a:xfrm>
            <a:off x="960000" y="5594368"/>
            <a:ext cx="3115200" cy="54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496" name="Google Shape;48496;p20"/>
          <p:cNvSpPr txBox="1">
            <a:spLocks noGrp="1"/>
          </p:cNvSpPr>
          <p:nvPr>
            <p:ph type="title" idx="3"/>
          </p:nvPr>
        </p:nvSpPr>
        <p:spPr>
          <a:xfrm>
            <a:off x="4538400" y="4841967"/>
            <a:ext cx="3115200" cy="752400"/>
          </a:xfrm>
          <a:prstGeom prst="rect">
            <a:avLst/>
          </a:prstGeom>
          <a:solidFill>
            <a:schemeClr val="accent3"/>
          </a:solidFill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48497" name="Google Shape;48497;p20"/>
          <p:cNvSpPr txBox="1">
            <a:spLocks noGrp="1"/>
          </p:cNvSpPr>
          <p:nvPr>
            <p:ph type="subTitle" idx="4"/>
          </p:nvPr>
        </p:nvSpPr>
        <p:spPr>
          <a:xfrm>
            <a:off x="4538400" y="5594368"/>
            <a:ext cx="3115200" cy="54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498" name="Google Shape;48498;p20"/>
          <p:cNvSpPr txBox="1">
            <a:spLocks noGrp="1"/>
          </p:cNvSpPr>
          <p:nvPr>
            <p:ph type="title" idx="5"/>
          </p:nvPr>
        </p:nvSpPr>
        <p:spPr>
          <a:xfrm>
            <a:off x="8116800" y="4841967"/>
            <a:ext cx="3115200" cy="752400"/>
          </a:xfrm>
          <a:prstGeom prst="rect">
            <a:avLst/>
          </a:prstGeom>
          <a:solidFill>
            <a:schemeClr val="accent3"/>
          </a:solidFill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48499" name="Google Shape;48499;p20"/>
          <p:cNvSpPr txBox="1">
            <a:spLocks noGrp="1"/>
          </p:cNvSpPr>
          <p:nvPr>
            <p:ph type="subTitle" idx="6"/>
          </p:nvPr>
        </p:nvSpPr>
        <p:spPr>
          <a:xfrm>
            <a:off x="8116800" y="5594368"/>
            <a:ext cx="3115200" cy="54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66652167"/>
      </p:ext>
    </p:extLst>
  </p:cSld>
  <p:clrMapOvr>
    <a:masterClrMapping/>
  </p:clrMapOvr>
  <p:transition spd="slow">
    <p:randomBar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2FF88-C186-4163-9484-7B70CE2DCB1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7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1D670-4C66-4DDF-B2DB-18A8377DD2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72480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2FF88-C186-4163-9484-7B70CE2DCB1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7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1D670-4C66-4DDF-B2DB-18A8377DD2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40682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2FF88-C186-4163-9484-7B70CE2DCB1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7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1D670-4C66-4DDF-B2DB-18A8377DD2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50957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2FF88-C186-4163-9484-7B70CE2DCB1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7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1D670-4C66-4DDF-B2DB-18A8377DD2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989747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2FF88-C186-4163-9484-7B70CE2DCB1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7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1D670-4C66-4DDF-B2DB-18A8377DD2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49952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2FF88-C186-4163-9484-7B70CE2DCB1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7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1D670-4C66-4DDF-B2DB-18A8377DD2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02783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2FF88-C186-4163-9484-7B70CE2DCB1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7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1D670-4C66-4DDF-B2DB-18A8377DD2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780193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slideLayout" Target="../slideLayouts/slideLayout13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187068" y="274633"/>
            <a:ext cx="9818000" cy="1143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/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7C7F91"/>
              </a:buClr>
              <a:buSzPts val="2400"/>
              <a:buFont typeface="Amatic SC"/>
              <a:buNone/>
              <a:defRPr sz="2400" b="1">
                <a:solidFill>
                  <a:srgbClr val="7C7F9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7C7F91"/>
              </a:buClr>
              <a:buSzPts val="2400"/>
              <a:buFont typeface="Amatic SC"/>
              <a:buNone/>
              <a:defRPr sz="2400" b="1">
                <a:solidFill>
                  <a:srgbClr val="7C7F9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7C7F91"/>
              </a:buClr>
              <a:buSzPts val="2400"/>
              <a:buFont typeface="Amatic SC"/>
              <a:buNone/>
              <a:defRPr sz="2400" b="1">
                <a:solidFill>
                  <a:srgbClr val="7C7F9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7C7F91"/>
              </a:buClr>
              <a:buSzPts val="2400"/>
              <a:buFont typeface="Amatic SC"/>
              <a:buNone/>
              <a:defRPr sz="2400" b="1">
                <a:solidFill>
                  <a:srgbClr val="7C7F9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7C7F91"/>
              </a:buClr>
              <a:buSzPts val="2400"/>
              <a:buFont typeface="Amatic SC"/>
              <a:buNone/>
              <a:defRPr sz="2400" b="1">
                <a:solidFill>
                  <a:srgbClr val="7C7F9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7C7F91"/>
              </a:buClr>
              <a:buSzPts val="2400"/>
              <a:buFont typeface="Amatic SC"/>
              <a:buNone/>
              <a:defRPr sz="2400" b="1">
                <a:solidFill>
                  <a:srgbClr val="7C7F9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7C7F91"/>
              </a:buClr>
              <a:buSzPts val="2400"/>
              <a:buFont typeface="Amatic SC"/>
              <a:buNone/>
              <a:defRPr sz="2400" b="1">
                <a:solidFill>
                  <a:srgbClr val="7C7F9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7C7F91"/>
              </a:buClr>
              <a:buSzPts val="2400"/>
              <a:buFont typeface="Amatic SC"/>
              <a:buNone/>
              <a:defRPr sz="2400" b="1">
                <a:solidFill>
                  <a:srgbClr val="7C7F9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7C7F91"/>
              </a:buClr>
              <a:buSzPts val="2400"/>
              <a:buFont typeface="Amatic SC"/>
              <a:buNone/>
              <a:defRPr sz="2400" b="1">
                <a:solidFill>
                  <a:srgbClr val="7C7F9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1187068" y="1600199"/>
            <a:ext cx="9818000" cy="402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lvl="0" indent="-368300">
              <a:spcBef>
                <a:spcPts val="600"/>
              </a:spcBef>
              <a:spcAft>
                <a:spcPts val="0"/>
              </a:spcAft>
              <a:buClr>
                <a:srgbClr val="7C7F91"/>
              </a:buClr>
              <a:buSzPts val="2200"/>
              <a:buFont typeface="Muli Light"/>
              <a:buChar char="‐"/>
              <a:defRPr sz="2200">
                <a:solidFill>
                  <a:srgbClr val="7C7F91"/>
                </a:solidFill>
                <a:latin typeface="Muli Light"/>
                <a:ea typeface="Muli Light"/>
                <a:cs typeface="Muli Light"/>
                <a:sym typeface="Muli Light"/>
              </a:defRPr>
            </a:lvl1pPr>
            <a:lvl2pPr marL="914400" lvl="1" indent="-368300">
              <a:spcBef>
                <a:spcPts val="0"/>
              </a:spcBef>
              <a:spcAft>
                <a:spcPts val="0"/>
              </a:spcAft>
              <a:buClr>
                <a:srgbClr val="7C7F91"/>
              </a:buClr>
              <a:buSzPts val="2200"/>
              <a:buFont typeface="Muli Light"/>
              <a:buChar char="‐"/>
              <a:defRPr sz="2200">
                <a:solidFill>
                  <a:srgbClr val="7C7F91"/>
                </a:solidFill>
                <a:latin typeface="Muli Light"/>
                <a:ea typeface="Muli Light"/>
                <a:cs typeface="Muli Light"/>
                <a:sym typeface="Muli Light"/>
              </a:defRPr>
            </a:lvl2pPr>
            <a:lvl3pPr marL="1371600" lvl="2" indent="-368300">
              <a:spcBef>
                <a:spcPts val="0"/>
              </a:spcBef>
              <a:spcAft>
                <a:spcPts val="0"/>
              </a:spcAft>
              <a:buClr>
                <a:srgbClr val="7C7F91"/>
              </a:buClr>
              <a:buSzPts val="2200"/>
              <a:buFont typeface="Muli Light"/>
              <a:buChar char="‐"/>
              <a:defRPr sz="2200">
                <a:solidFill>
                  <a:srgbClr val="7C7F91"/>
                </a:solidFill>
                <a:latin typeface="Muli Light"/>
                <a:ea typeface="Muli Light"/>
                <a:cs typeface="Muli Light"/>
                <a:sym typeface="Muli Light"/>
              </a:defRPr>
            </a:lvl3pPr>
            <a:lvl4pPr marL="1828800" lvl="3" indent="-368300">
              <a:spcBef>
                <a:spcPts val="0"/>
              </a:spcBef>
              <a:spcAft>
                <a:spcPts val="0"/>
              </a:spcAft>
              <a:buClr>
                <a:srgbClr val="7C7F91"/>
              </a:buClr>
              <a:buSzPts val="2200"/>
              <a:buFont typeface="Muli Light"/>
              <a:buChar char="‐"/>
              <a:defRPr sz="2200">
                <a:solidFill>
                  <a:srgbClr val="7C7F91"/>
                </a:solidFill>
                <a:latin typeface="Muli Light"/>
                <a:ea typeface="Muli Light"/>
                <a:cs typeface="Muli Light"/>
                <a:sym typeface="Muli Light"/>
              </a:defRPr>
            </a:lvl4pPr>
            <a:lvl5pPr marL="2286000" lvl="4" indent="-368300">
              <a:spcBef>
                <a:spcPts val="0"/>
              </a:spcBef>
              <a:spcAft>
                <a:spcPts val="0"/>
              </a:spcAft>
              <a:buClr>
                <a:srgbClr val="7C7F91"/>
              </a:buClr>
              <a:buSzPts val="2200"/>
              <a:buFont typeface="Muli Light"/>
              <a:buChar char="‐"/>
              <a:defRPr sz="2200">
                <a:solidFill>
                  <a:srgbClr val="7C7F91"/>
                </a:solidFill>
                <a:latin typeface="Muli Light"/>
                <a:ea typeface="Muli Light"/>
                <a:cs typeface="Muli Light"/>
                <a:sym typeface="Muli Light"/>
              </a:defRPr>
            </a:lvl5pPr>
            <a:lvl6pPr marL="2743200" lvl="5" indent="-368300">
              <a:spcBef>
                <a:spcPts val="0"/>
              </a:spcBef>
              <a:spcAft>
                <a:spcPts val="0"/>
              </a:spcAft>
              <a:buClr>
                <a:srgbClr val="7C7F91"/>
              </a:buClr>
              <a:buSzPts val="2200"/>
              <a:buFont typeface="Muli Light"/>
              <a:buChar char="‐"/>
              <a:defRPr sz="2200">
                <a:solidFill>
                  <a:srgbClr val="7C7F91"/>
                </a:solidFill>
                <a:latin typeface="Muli Light"/>
                <a:ea typeface="Muli Light"/>
                <a:cs typeface="Muli Light"/>
                <a:sym typeface="Muli Light"/>
              </a:defRPr>
            </a:lvl6pPr>
            <a:lvl7pPr marL="3200400" lvl="6" indent="-368300">
              <a:spcBef>
                <a:spcPts val="0"/>
              </a:spcBef>
              <a:spcAft>
                <a:spcPts val="0"/>
              </a:spcAft>
              <a:buClr>
                <a:srgbClr val="7C7F91"/>
              </a:buClr>
              <a:buSzPts val="2200"/>
              <a:buFont typeface="Muli Light"/>
              <a:buChar char="‐"/>
              <a:defRPr sz="2200">
                <a:solidFill>
                  <a:srgbClr val="7C7F91"/>
                </a:solidFill>
                <a:latin typeface="Muli Light"/>
                <a:ea typeface="Muli Light"/>
                <a:cs typeface="Muli Light"/>
                <a:sym typeface="Muli Light"/>
              </a:defRPr>
            </a:lvl7pPr>
            <a:lvl8pPr marL="3657600" lvl="7" indent="-368300">
              <a:spcBef>
                <a:spcPts val="0"/>
              </a:spcBef>
              <a:spcAft>
                <a:spcPts val="0"/>
              </a:spcAft>
              <a:buClr>
                <a:srgbClr val="7C7F91"/>
              </a:buClr>
              <a:buSzPts val="2200"/>
              <a:buFont typeface="Muli Light"/>
              <a:buChar char="‐"/>
              <a:defRPr sz="2200">
                <a:solidFill>
                  <a:srgbClr val="7C7F91"/>
                </a:solidFill>
                <a:latin typeface="Muli Light"/>
                <a:ea typeface="Muli Light"/>
                <a:cs typeface="Muli Light"/>
                <a:sym typeface="Muli Light"/>
              </a:defRPr>
            </a:lvl8pPr>
            <a:lvl9pPr marL="4114800" lvl="8" indent="-368300">
              <a:spcBef>
                <a:spcPts val="0"/>
              </a:spcBef>
              <a:spcAft>
                <a:spcPts val="0"/>
              </a:spcAft>
              <a:buClr>
                <a:srgbClr val="7C7F91"/>
              </a:buClr>
              <a:buSzPts val="2200"/>
              <a:buFont typeface="Muli Light"/>
              <a:buChar char="‐"/>
              <a:defRPr sz="2200">
                <a:solidFill>
                  <a:srgbClr val="7C7F91"/>
                </a:solidFill>
                <a:latin typeface="Muli Light"/>
                <a:ea typeface="Muli Light"/>
                <a:cs typeface="Muli Light"/>
                <a:sym typeface="Muli Light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0" y="6028333"/>
            <a:ext cx="12192000" cy="52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buNone/>
              <a:defRPr sz="2133">
                <a:solidFill>
                  <a:srgbClr val="7C7F91"/>
                </a:solidFill>
                <a:latin typeface="Muli Light"/>
                <a:ea typeface="Muli Light"/>
                <a:cs typeface="Muli Light"/>
                <a:sym typeface="Muli Light"/>
              </a:defRPr>
            </a:lvl1pPr>
            <a:lvl2pPr lvl="1" algn="ctr">
              <a:buNone/>
              <a:defRPr sz="2133">
                <a:solidFill>
                  <a:srgbClr val="7C7F91"/>
                </a:solidFill>
                <a:latin typeface="Muli Light"/>
                <a:ea typeface="Muli Light"/>
                <a:cs typeface="Muli Light"/>
                <a:sym typeface="Muli Light"/>
              </a:defRPr>
            </a:lvl2pPr>
            <a:lvl3pPr lvl="2" algn="ctr">
              <a:buNone/>
              <a:defRPr sz="2133">
                <a:solidFill>
                  <a:srgbClr val="7C7F91"/>
                </a:solidFill>
                <a:latin typeface="Muli Light"/>
                <a:ea typeface="Muli Light"/>
                <a:cs typeface="Muli Light"/>
                <a:sym typeface="Muli Light"/>
              </a:defRPr>
            </a:lvl3pPr>
            <a:lvl4pPr lvl="3" algn="ctr">
              <a:buNone/>
              <a:defRPr sz="2133">
                <a:solidFill>
                  <a:srgbClr val="7C7F91"/>
                </a:solidFill>
                <a:latin typeface="Muli Light"/>
                <a:ea typeface="Muli Light"/>
                <a:cs typeface="Muli Light"/>
                <a:sym typeface="Muli Light"/>
              </a:defRPr>
            </a:lvl4pPr>
            <a:lvl5pPr lvl="4" algn="ctr">
              <a:buNone/>
              <a:defRPr sz="2133">
                <a:solidFill>
                  <a:srgbClr val="7C7F91"/>
                </a:solidFill>
                <a:latin typeface="Muli Light"/>
                <a:ea typeface="Muli Light"/>
                <a:cs typeface="Muli Light"/>
                <a:sym typeface="Muli Light"/>
              </a:defRPr>
            </a:lvl5pPr>
            <a:lvl6pPr lvl="5" algn="ctr">
              <a:buNone/>
              <a:defRPr sz="2133">
                <a:solidFill>
                  <a:srgbClr val="7C7F91"/>
                </a:solidFill>
                <a:latin typeface="Muli Light"/>
                <a:ea typeface="Muli Light"/>
                <a:cs typeface="Muli Light"/>
                <a:sym typeface="Muli Light"/>
              </a:defRPr>
            </a:lvl6pPr>
            <a:lvl7pPr lvl="6" algn="ctr">
              <a:buNone/>
              <a:defRPr sz="2133">
                <a:solidFill>
                  <a:srgbClr val="7C7F91"/>
                </a:solidFill>
                <a:latin typeface="Muli Light"/>
                <a:ea typeface="Muli Light"/>
                <a:cs typeface="Muli Light"/>
                <a:sym typeface="Muli Light"/>
              </a:defRPr>
            </a:lvl7pPr>
            <a:lvl8pPr lvl="7" algn="ctr">
              <a:buNone/>
              <a:defRPr sz="2133">
                <a:solidFill>
                  <a:srgbClr val="7C7F91"/>
                </a:solidFill>
                <a:latin typeface="Muli Light"/>
                <a:ea typeface="Muli Light"/>
                <a:cs typeface="Muli Light"/>
                <a:sym typeface="Muli Light"/>
              </a:defRPr>
            </a:lvl8pPr>
            <a:lvl9pPr lvl="8" algn="ctr">
              <a:buNone/>
              <a:defRPr sz="2133">
                <a:solidFill>
                  <a:srgbClr val="7C7F91"/>
                </a:solidFill>
                <a:latin typeface="Muli Light"/>
                <a:ea typeface="Muli Light"/>
                <a:cs typeface="Muli Light"/>
                <a:sym typeface="Muli Light"/>
              </a:defRPr>
            </a:lvl9pPr>
          </a:lstStyle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fld id="{00000000-1234-1234-1234-123412341234}" type="slidenum">
              <a:rPr kumimoji="0" lang="en" sz="2133" b="0" i="0" u="none" strike="noStrike" kern="0" cap="none" spc="0" normalizeH="0" baseline="0" noProof="0" smtClean="0">
                <a:ln>
                  <a:noFill/>
                </a:ln>
                <a:solidFill>
                  <a:srgbClr val="7C7F91"/>
                </a:solidFill>
                <a:effectLst/>
                <a:uLnTx/>
                <a:uFillTx/>
                <a:latin typeface="Muli Light"/>
                <a:sym typeface="Muli Light"/>
              </a:rPr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t>‹#›</a:t>
            </a:fld>
            <a:endParaRPr kumimoji="0" lang="en" sz="2133" b="0" i="0" u="none" strike="noStrike" kern="0" cap="none" spc="0" normalizeH="0" baseline="0" noProof="0">
              <a:ln>
                <a:noFill/>
              </a:ln>
              <a:solidFill>
                <a:srgbClr val="7C7F91"/>
              </a:solidFill>
              <a:effectLst/>
              <a:uLnTx/>
              <a:uFillTx/>
              <a:latin typeface="Muli Light"/>
              <a:sym typeface="Muli Light"/>
            </a:endParaRPr>
          </a:p>
        </p:txBody>
      </p:sp>
    </p:spTree>
    <p:extLst>
      <p:ext uri="{BB962C8B-B14F-4D97-AF65-F5344CB8AC3E}">
        <p14:creationId xmlns:p14="http://schemas.microsoft.com/office/powerpoint/2010/main" val="3848422880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8" r:id="rId1"/>
  </p:sldLayoutIdLst>
  <p:transition>
    <p:fade thruBlk="1"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48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48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48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48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48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48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48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48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48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48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48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48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48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48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48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48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48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48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48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48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48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48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48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48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48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48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48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2FF88-C186-4163-9484-7B70CE2DCB1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7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1D670-4C66-4DDF-B2DB-18A8377DD2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183914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  <p:sldLayoutId id="2147483736" r:id="rId2"/>
    <p:sldLayoutId id="2147483737" r:id="rId3"/>
    <p:sldLayoutId id="2147483738" r:id="rId4"/>
    <p:sldLayoutId id="2147483739" r:id="rId5"/>
    <p:sldLayoutId id="2147483740" r:id="rId6"/>
    <p:sldLayoutId id="2147483741" r:id="rId7"/>
    <p:sldLayoutId id="2147483742" r:id="rId8"/>
    <p:sldLayoutId id="2147483743" r:id="rId9"/>
    <p:sldLayoutId id="2147483744" r:id="rId10"/>
    <p:sldLayoutId id="2147483745" r:id="rId11"/>
    <p:sldLayoutId id="2147483746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2FF88-C186-4163-9484-7B70CE2DCB1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7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1D670-4C66-4DDF-B2DB-18A8377DD2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855193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8" r:id="rId1"/>
    <p:sldLayoutId id="2147483749" r:id="rId2"/>
    <p:sldLayoutId id="2147483750" r:id="rId3"/>
    <p:sldLayoutId id="2147483751" r:id="rId4"/>
    <p:sldLayoutId id="2147483752" r:id="rId5"/>
    <p:sldLayoutId id="2147483753" r:id="rId6"/>
    <p:sldLayoutId id="2147483754" r:id="rId7"/>
    <p:sldLayoutId id="2147483755" r:id="rId8"/>
    <p:sldLayoutId id="2147483756" r:id="rId9"/>
    <p:sldLayoutId id="2147483757" r:id="rId10"/>
    <p:sldLayoutId id="2147483758" r:id="rId11"/>
    <p:sldLayoutId id="2147483759" r:id="rId12"/>
    <p:sldLayoutId id="2147483856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bit.ly/b4c8t8yn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6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890F5F-231D-8CC3-1537-C830A6A0F3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980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Right Arrow 73"/>
          <p:cNvSpPr/>
          <p:nvPr/>
        </p:nvSpPr>
        <p:spPr>
          <a:xfrm>
            <a:off x="6932213" y="3032500"/>
            <a:ext cx="126124" cy="147144"/>
          </a:xfrm>
          <a:prstGeom prst="rightArrow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3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75" name="Rounded Rectangle 74"/>
          <p:cNvSpPr/>
          <p:nvPr/>
        </p:nvSpPr>
        <p:spPr>
          <a:xfrm>
            <a:off x="7173951" y="2890609"/>
            <a:ext cx="2070538" cy="430925"/>
          </a:xfrm>
          <a:prstGeom prst="round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3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78" name="Right Arrow 77"/>
          <p:cNvSpPr/>
          <p:nvPr/>
        </p:nvSpPr>
        <p:spPr>
          <a:xfrm>
            <a:off x="8545243" y="3738083"/>
            <a:ext cx="126124" cy="147144"/>
          </a:xfrm>
          <a:prstGeom prst="rightArrow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3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80" name="Rounded Rectangle 79"/>
          <p:cNvSpPr/>
          <p:nvPr/>
        </p:nvSpPr>
        <p:spPr>
          <a:xfrm>
            <a:off x="8786981" y="3596193"/>
            <a:ext cx="1810189" cy="412138"/>
          </a:xfrm>
          <a:prstGeom prst="round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3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aphicFrame>
        <p:nvGraphicFramePr>
          <p:cNvPr id="94" name="Object 93"/>
          <p:cNvGraphicFramePr>
            <a:graphicFrameLocks noChangeAspect="1"/>
          </p:cNvGraphicFramePr>
          <p:nvPr/>
        </p:nvGraphicFramePr>
        <p:xfrm>
          <a:off x="5367048" y="272520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94" name="Object 9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67048" y="272520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714F523A-D299-556C-176B-04794E1FA22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64434" y="2406359"/>
            <a:ext cx="3855281" cy="3855281"/>
          </a:xfrm>
          <a:prstGeom prst="rect">
            <a:avLst/>
          </a:prstGeom>
        </p:spPr>
      </p:pic>
      <p:sp>
        <p:nvSpPr>
          <p:cNvPr id="13" name="圆角矩形 12">
            <a:extLst>
              <a:ext uri="{FF2B5EF4-FFF2-40B4-BE49-F238E27FC236}">
                <a16:creationId xmlns:a16="http://schemas.microsoft.com/office/drawing/2014/main" id="{517A629F-443D-6B67-B855-427FACA183BC}"/>
              </a:ext>
            </a:extLst>
          </p:cNvPr>
          <p:cNvSpPr/>
          <p:nvPr/>
        </p:nvSpPr>
        <p:spPr>
          <a:xfrm>
            <a:off x="238760" y="1859622"/>
            <a:ext cx="6693453" cy="4402018"/>
          </a:xfrm>
          <a:prstGeom prst="roundRect">
            <a:avLst/>
          </a:prstGeom>
          <a:pattFill prst="pct40">
            <a:fgClr>
              <a:srgbClr val="FBB1C7"/>
            </a:fgClr>
            <a:bgClr>
              <a:schemeClr val="bg1"/>
            </a:bgClr>
          </a:pattFill>
          <a:ln w="76200">
            <a:solidFill>
              <a:srgbClr val="7E430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PHẦN</a:t>
            </a:r>
            <a:r>
              <a:rPr kumimoji="0" lang="en-US" altLang="zh-CN" sz="40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40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THUYẾT</a:t>
            </a:r>
            <a:r>
              <a:rPr kumimoji="0" lang="en-US" altLang="zh-CN" sz="40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40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TRÌNH</a:t>
            </a:r>
            <a:r>
              <a:rPr kumimoji="0" lang="en-US" altLang="zh-CN" sz="40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40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CỦA</a:t>
            </a:r>
            <a:r>
              <a:rPr kumimoji="0" lang="en-US" altLang="zh-CN" sz="40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40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CÁC</a:t>
            </a:r>
            <a:r>
              <a:rPr kumimoji="0" lang="en-US" altLang="zh-CN" sz="40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40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NHÓM</a:t>
            </a:r>
            <a:endParaRPr kumimoji="0" lang="en-US" altLang="zh-CN" sz="4000" b="1" i="0" u="none" strike="noStrike" kern="1200" cap="none" spc="0" normalizeH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 Light" panose="020B0502040204020203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4000" b="1" i="0" u="none" strike="noStrike" kern="1200" cap="none" spc="0" normalizeH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 Light" panose="020B0502040204020203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4000" b="1" baseline="0" dirty="0">
              <a:solidFill>
                <a:srgbClr val="C00000"/>
              </a:solidFill>
              <a:latin typeface="Times New Roman" panose="02020603050405020304" pitchFamily="18" charset="0"/>
              <a:ea typeface="微软雅黑 Light" panose="020B0502040204020203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 Light" panose="020B0502040204020203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Freeform 14">
            <a:extLst>
              <a:ext uri="{FF2B5EF4-FFF2-40B4-BE49-F238E27FC236}">
                <a16:creationId xmlns:a16="http://schemas.microsoft.com/office/drawing/2014/main" id="{01202D1E-6072-C9B8-C5CB-CDD7FF2A3CA2}"/>
              </a:ext>
            </a:extLst>
          </p:cNvPr>
          <p:cNvSpPr>
            <a:spLocks/>
          </p:cNvSpPr>
          <p:nvPr/>
        </p:nvSpPr>
        <p:spPr bwMode="auto">
          <a:xfrm>
            <a:off x="1787901" y="6407150"/>
            <a:ext cx="3019425" cy="173038"/>
          </a:xfrm>
          <a:custGeom>
            <a:avLst/>
            <a:gdLst>
              <a:gd name="T0" fmla="*/ 1262 w 1299"/>
              <a:gd name="T1" fmla="*/ 36 h 74"/>
              <a:gd name="T2" fmla="*/ 36 w 1299"/>
              <a:gd name="T3" fmla="*/ 36 h 74"/>
              <a:gd name="T4" fmla="*/ 0 w 1299"/>
              <a:gd name="T5" fmla="*/ 0 h 74"/>
              <a:gd name="T6" fmla="*/ 0 w 1299"/>
              <a:gd name="T7" fmla="*/ 37 h 74"/>
              <a:gd name="T8" fmla="*/ 36 w 1299"/>
              <a:gd name="T9" fmla="*/ 74 h 74"/>
              <a:gd name="T10" fmla="*/ 1262 w 1299"/>
              <a:gd name="T11" fmla="*/ 74 h 74"/>
              <a:gd name="T12" fmla="*/ 1299 w 1299"/>
              <a:gd name="T13" fmla="*/ 37 h 74"/>
              <a:gd name="T14" fmla="*/ 1299 w 1299"/>
              <a:gd name="T15" fmla="*/ 0 h 74"/>
              <a:gd name="T16" fmla="*/ 1262 w 1299"/>
              <a:gd name="T17" fmla="*/ 36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299" h="74">
                <a:moveTo>
                  <a:pt x="1262" y="36"/>
                </a:moveTo>
                <a:cubicBezTo>
                  <a:pt x="36" y="36"/>
                  <a:pt x="36" y="36"/>
                  <a:pt x="36" y="36"/>
                </a:cubicBezTo>
                <a:cubicBezTo>
                  <a:pt x="16" y="36"/>
                  <a:pt x="0" y="20"/>
                  <a:pt x="0" y="0"/>
                </a:cubicBezTo>
                <a:cubicBezTo>
                  <a:pt x="0" y="37"/>
                  <a:pt x="0" y="37"/>
                  <a:pt x="0" y="37"/>
                </a:cubicBezTo>
                <a:cubicBezTo>
                  <a:pt x="0" y="57"/>
                  <a:pt x="16" y="74"/>
                  <a:pt x="36" y="74"/>
                </a:cubicBezTo>
                <a:cubicBezTo>
                  <a:pt x="1262" y="74"/>
                  <a:pt x="1262" y="74"/>
                  <a:pt x="1262" y="74"/>
                </a:cubicBezTo>
                <a:cubicBezTo>
                  <a:pt x="1283" y="74"/>
                  <a:pt x="1299" y="57"/>
                  <a:pt x="1299" y="37"/>
                </a:cubicBezTo>
                <a:cubicBezTo>
                  <a:pt x="1299" y="0"/>
                  <a:pt x="1299" y="0"/>
                  <a:pt x="1299" y="0"/>
                </a:cubicBezTo>
                <a:cubicBezTo>
                  <a:pt x="1299" y="20"/>
                  <a:pt x="1283" y="36"/>
                  <a:pt x="1262" y="36"/>
                </a:cubicBezTo>
                <a:close/>
              </a:path>
            </a:pathLst>
          </a:custGeom>
          <a:solidFill>
            <a:srgbClr val="855C3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Flowchart: Punched Tape 14">
            <a:extLst>
              <a:ext uri="{FF2B5EF4-FFF2-40B4-BE49-F238E27FC236}">
                <a16:creationId xmlns:a16="http://schemas.microsoft.com/office/drawing/2014/main" id="{03AC350C-84BC-609E-165B-EA4A77E1ADDF}"/>
              </a:ext>
            </a:extLst>
          </p:cNvPr>
          <p:cNvSpPr/>
          <p:nvPr/>
        </p:nvSpPr>
        <p:spPr>
          <a:xfrm>
            <a:off x="2641315" y="56480"/>
            <a:ext cx="7767782" cy="1551976"/>
          </a:xfrm>
          <a:prstGeom prst="flowChartPunchedTap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802B021D-112A-A148-C55C-296D50D108BF}"/>
              </a:ext>
            </a:extLst>
          </p:cNvPr>
          <p:cNvSpPr/>
          <p:nvPr/>
        </p:nvSpPr>
        <p:spPr>
          <a:xfrm>
            <a:off x="2531129" y="451576"/>
            <a:ext cx="776778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4: HAI HÌNH ĐỒNG DẠNG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EFE181DB-C1D7-1BF7-A90C-B06A20659DD1}"/>
              </a:ext>
            </a:extLst>
          </p:cNvPr>
          <p:cNvGrpSpPr/>
          <p:nvPr/>
        </p:nvGrpSpPr>
        <p:grpSpPr>
          <a:xfrm>
            <a:off x="326548" y="4200888"/>
            <a:ext cx="6312394" cy="783506"/>
            <a:chOff x="6446992" y="1012628"/>
            <a:chExt cx="3745624" cy="783506"/>
          </a:xfrm>
        </p:grpSpPr>
        <p:sp>
          <p:nvSpPr>
            <p:cNvPr id="18" name="Rounded Rectangle 44">
              <a:extLst>
                <a:ext uri="{FF2B5EF4-FFF2-40B4-BE49-F238E27FC236}">
                  <a16:creationId xmlns:a16="http://schemas.microsoft.com/office/drawing/2014/main" id="{C040DBAD-9D70-5DB1-4723-E3255D332CB2}"/>
                </a:ext>
              </a:extLst>
            </p:cNvPr>
            <p:cNvSpPr/>
            <p:nvPr/>
          </p:nvSpPr>
          <p:spPr>
            <a:xfrm>
              <a:off x="6825815" y="1012628"/>
              <a:ext cx="3366801" cy="783506"/>
            </a:xfrm>
            <a:prstGeom prst="roundRect">
              <a:avLst>
                <a:gd name="adj" fmla="val 50000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E900F40E-A521-54D4-F42F-13494FA7393E}"/>
                </a:ext>
              </a:extLst>
            </p:cNvPr>
            <p:cNvSpPr/>
            <p:nvPr/>
          </p:nvSpPr>
          <p:spPr>
            <a:xfrm>
              <a:off x="6446992" y="1032231"/>
              <a:ext cx="757645" cy="701103"/>
            </a:xfrm>
            <a:prstGeom prst="ellipse">
              <a:avLst/>
            </a:prstGeom>
            <a:solidFill>
              <a:srgbClr val="CC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D651451C-6414-46F3-21FA-16BFEA1C8706}"/>
                </a:ext>
              </a:extLst>
            </p:cNvPr>
            <p:cNvSpPr txBox="1"/>
            <p:nvPr/>
          </p:nvSpPr>
          <p:spPr>
            <a:xfrm>
              <a:off x="6733332" y="1072113"/>
              <a:ext cx="23323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200" b="1" dirty="0">
                  <a:solidFill>
                    <a:prstClr val="white"/>
                  </a:solidFill>
                  <a:latin typeface="Calibri" panose="020F0502020204030204"/>
                </a:rPr>
                <a:t>3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569DB7DA-D08C-FAC5-190B-4FAFF17EA2DF}"/>
                </a:ext>
              </a:extLst>
            </p:cNvPr>
            <p:cNvSpPr txBox="1"/>
            <p:nvPr/>
          </p:nvSpPr>
          <p:spPr>
            <a:xfrm>
              <a:off x="7163686" y="1182727"/>
              <a:ext cx="294315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nl-NL" sz="2000" b="1" kern="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ình đồng dạng trong tự nhiên và đời sống.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75985857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 txBox="1">
            <a:spLocks/>
          </p:cNvSpPr>
          <p:nvPr/>
        </p:nvSpPr>
        <p:spPr>
          <a:xfrm>
            <a:off x="3785557" y="120344"/>
            <a:ext cx="10272000" cy="75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Kirang Haerang"/>
              <a:buNone/>
              <a:defRPr sz="2800" b="0" i="0" u="none" strike="noStrike" cap="none">
                <a:solidFill>
                  <a:schemeClr val="lt1"/>
                </a:solidFill>
                <a:latin typeface="Kirang Haerang"/>
                <a:ea typeface="Kirang Haerang"/>
                <a:cs typeface="Kirang Haerang"/>
                <a:sym typeface="Kirang Haerang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Kirang Haerang"/>
              <a:buNone/>
              <a:defRPr sz="2800" b="0" i="0" u="none" strike="noStrike" cap="none">
                <a:solidFill>
                  <a:schemeClr val="lt1"/>
                </a:solidFill>
                <a:latin typeface="Kirang Haerang"/>
                <a:ea typeface="Kirang Haerang"/>
                <a:cs typeface="Kirang Haerang"/>
                <a:sym typeface="Kirang Haerang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Kirang Haerang"/>
              <a:buNone/>
              <a:defRPr sz="2800" b="0" i="0" u="none" strike="noStrike" cap="none">
                <a:solidFill>
                  <a:schemeClr val="lt1"/>
                </a:solidFill>
                <a:latin typeface="Kirang Haerang"/>
                <a:ea typeface="Kirang Haerang"/>
                <a:cs typeface="Kirang Haerang"/>
                <a:sym typeface="Kirang Haerang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Kirang Haerang"/>
              <a:buNone/>
              <a:defRPr sz="2800" b="0" i="0" u="none" strike="noStrike" cap="none">
                <a:solidFill>
                  <a:schemeClr val="lt1"/>
                </a:solidFill>
                <a:latin typeface="Kirang Haerang"/>
                <a:ea typeface="Kirang Haerang"/>
                <a:cs typeface="Kirang Haerang"/>
                <a:sym typeface="Kirang Haerang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Kirang Haerang"/>
              <a:buNone/>
              <a:defRPr sz="2800" b="0" i="0" u="none" strike="noStrike" cap="none">
                <a:solidFill>
                  <a:schemeClr val="lt1"/>
                </a:solidFill>
                <a:latin typeface="Kirang Haerang"/>
                <a:ea typeface="Kirang Haerang"/>
                <a:cs typeface="Kirang Haerang"/>
                <a:sym typeface="Kirang Haerang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Kirang Haerang"/>
              <a:buNone/>
              <a:defRPr sz="2800" b="0" i="0" u="none" strike="noStrike" cap="none">
                <a:solidFill>
                  <a:schemeClr val="lt1"/>
                </a:solidFill>
                <a:latin typeface="Kirang Haerang"/>
                <a:ea typeface="Kirang Haerang"/>
                <a:cs typeface="Kirang Haerang"/>
                <a:sym typeface="Kirang Haerang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Kirang Haerang"/>
              <a:buNone/>
              <a:defRPr sz="2800" b="0" i="0" u="none" strike="noStrike" cap="none">
                <a:solidFill>
                  <a:schemeClr val="lt1"/>
                </a:solidFill>
                <a:latin typeface="Kirang Haerang"/>
                <a:ea typeface="Kirang Haerang"/>
                <a:cs typeface="Kirang Haerang"/>
                <a:sym typeface="Kirang Haerang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Kirang Haerang"/>
              <a:buNone/>
              <a:defRPr sz="2800" b="0" i="0" u="none" strike="noStrike" cap="none">
                <a:solidFill>
                  <a:schemeClr val="lt1"/>
                </a:solidFill>
                <a:latin typeface="Kirang Haerang"/>
                <a:ea typeface="Kirang Haerang"/>
                <a:cs typeface="Kirang Haerang"/>
                <a:sym typeface="Kirang Haerang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Kirang Haerang"/>
              <a:buNone/>
              <a:defRPr sz="2800" b="0" i="0" u="none" strike="noStrike" cap="none">
                <a:solidFill>
                  <a:schemeClr val="lt1"/>
                </a:solidFill>
                <a:latin typeface="Kirang Haerang"/>
                <a:ea typeface="Kirang Haerang"/>
                <a:cs typeface="Kirang Haerang"/>
                <a:sym typeface="Kirang Haerang"/>
              </a:defRPr>
            </a:lvl9pPr>
          </a:lstStyle>
          <a:p>
            <a:r>
              <a:rPr lang="en-US" sz="3733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733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733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IZIZZ</a:t>
            </a:r>
          </a:p>
        </p:txBody>
      </p:sp>
      <p:sp>
        <p:nvSpPr>
          <p:cNvPr id="10" name="Rectangle 39"/>
          <p:cNvSpPr>
            <a:spLocks noChangeArrowheads="1"/>
          </p:cNvSpPr>
          <p:nvPr/>
        </p:nvSpPr>
        <p:spPr bwMode="auto">
          <a:xfrm>
            <a:off x="0" y="934811"/>
            <a:ext cx="12192000" cy="101600"/>
          </a:xfrm>
          <a:prstGeom prst="rect">
            <a:avLst/>
          </a:prstGeom>
          <a:solidFill>
            <a:srgbClr val="6600CC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grpSp>
        <p:nvGrpSpPr>
          <p:cNvPr id="14" name="Google Shape;74052;p68"/>
          <p:cNvGrpSpPr/>
          <p:nvPr/>
        </p:nvGrpSpPr>
        <p:grpSpPr>
          <a:xfrm rot="21143948">
            <a:off x="11370541" y="7043"/>
            <a:ext cx="754481" cy="1282229"/>
            <a:chOff x="4312200" y="601025"/>
            <a:chExt cx="1251800" cy="2091725"/>
          </a:xfrm>
        </p:grpSpPr>
        <p:sp>
          <p:nvSpPr>
            <p:cNvPr id="15" name="Google Shape;74053;p68"/>
            <p:cNvSpPr/>
            <p:nvPr/>
          </p:nvSpPr>
          <p:spPr>
            <a:xfrm>
              <a:off x="4767525" y="2544350"/>
              <a:ext cx="124350" cy="84325"/>
            </a:xfrm>
            <a:custGeom>
              <a:avLst/>
              <a:gdLst/>
              <a:ahLst/>
              <a:cxnLst/>
              <a:rect l="l" t="t" r="r" b="b"/>
              <a:pathLst>
                <a:path w="4974" h="3373" extrusionOk="0">
                  <a:moveTo>
                    <a:pt x="1544" y="1"/>
                  </a:moveTo>
                  <a:cubicBezTo>
                    <a:pt x="845" y="1"/>
                    <a:pt x="240" y="35"/>
                    <a:pt x="0" y="137"/>
                  </a:cubicBezTo>
                  <a:lnTo>
                    <a:pt x="629" y="3372"/>
                  </a:lnTo>
                  <a:lnTo>
                    <a:pt x="4974" y="3372"/>
                  </a:lnTo>
                  <a:lnTo>
                    <a:pt x="4720" y="137"/>
                  </a:lnTo>
                  <a:cubicBezTo>
                    <a:pt x="4720" y="137"/>
                    <a:pt x="2943" y="1"/>
                    <a:pt x="154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6" name="Google Shape;74054;p68"/>
            <p:cNvSpPr/>
            <p:nvPr/>
          </p:nvSpPr>
          <p:spPr>
            <a:xfrm>
              <a:off x="4945900" y="1449750"/>
              <a:ext cx="618100" cy="535625"/>
            </a:xfrm>
            <a:custGeom>
              <a:avLst/>
              <a:gdLst/>
              <a:ahLst/>
              <a:cxnLst/>
              <a:rect l="l" t="t" r="r" b="b"/>
              <a:pathLst>
                <a:path w="24724" h="21425" extrusionOk="0">
                  <a:moveTo>
                    <a:pt x="7491" y="1"/>
                  </a:moveTo>
                  <a:cubicBezTo>
                    <a:pt x="5216" y="1"/>
                    <a:pt x="3961" y="1221"/>
                    <a:pt x="3961" y="1221"/>
                  </a:cubicBezTo>
                  <a:cubicBezTo>
                    <a:pt x="0" y="10942"/>
                    <a:pt x="14064" y="21425"/>
                    <a:pt x="14064" y="21425"/>
                  </a:cubicBezTo>
                  <a:cubicBezTo>
                    <a:pt x="14064" y="21425"/>
                    <a:pt x="24724" y="13582"/>
                    <a:pt x="15436" y="4221"/>
                  </a:cubicBezTo>
                  <a:cubicBezTo>
                    <a:pt x="12137" y="896"/>
                    <a:pt x="9440" y="1"/>
                    <a:pt x="749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7" name="Google Shape;74055;p68"/>
            <p:cNvSpPr/>
            <p:nvPr/>
          </p:nvSpPr>
          <p:spPr>
            <a:xfrm>
              <a:off x="4895275" y="604700"/>
              <a:ext cx="535050" cy="388900"/>
            </a:xfrm>
            <a:custGeom>
              <a:avLst/>
              <a:gdLst/>
              <a:ahLst/>
              <a:cxnLst/>
              <a:rect l="l" t="t" r="r" b="b"/>
              <a:pathLst>
                <a:path w="21402" h="15556" extrusionOk="0">
                  <a:moveTo>
                    <a:pt x="18780" y="0"/>
                  </a:moveTo>
                  <a:cubicBezTo>
                    <a:pt x="18293" y="0"/>
                    <a:pt x="17801" y="256"/>
                    <a:pt x="17427" y="712"/>
                  </a:cubicBezTo>
                  <a:cubicBezTo>
                    <a:pt x="16029" y="2418"/>
                    <a:pt x="17681" y="8635"/>
                    <a:pt x="13757" y="9261"/>
                  </a:cubicBezTo>
                  <a:cubicBezTo>
                    <a:pt x="13687" y="9272"/>
                    <a:pt x="13625" y="9277"/>
                    <a:pt x="13569" y="9277"/>
                  </a:cubicBezTo>
                  <a:cubicBezTo>
                    <a:pt x="11710" y="9277"/>
                    <a:pt x="17300" y="3278"/>
                    <a:pt x="15074" y="2309"/>
                  </a:cubicBezTo>
                  <a:cubicBezTo>
                    <a:pt x="14960" y="2259"/>
                    <a:pt x="14850" y="2235"/>
                    <a:pt x="14744" y="2235"/>
                  </a:cubicBezTo>
                  <a:cubicBezTo>
                    <a:pt x="12790" y="2235"/>
                    <a:pt x="12276" y="10321"/>
                    <a:pt x="11037" y="10321"/>
                  </a:cubicBezTo>
                  <a:cubicBezTo>
                    <a:pt x="11000" y="10321"/>
                    <a:pt x="10962" y="10313"/>
                    <a:pt x="10923" y="10298"/>
                  </a:cubicBezTo>
                  <a:cubicBezTo>
                    <a:pt x="9648" y="9802"/>
                    <a:pt x="12482" y="4758"/>
                    <a:pt x="10826" y="4758"/>
                  </a:cubicBezTo>
                  <a:cubicBezTo>
                    <a:pt x="10672" y="4758"/>
                    <a:pt x="10478" y="4802"/>
                    <a:pt x="10239" y="4897"/>
                  </a:cubicBezTo>
                  <a:cubicBezTo>
                    <a:pt x="7434" y="6015"/>
                    <a:pt x="10116" y="12092"/>
                    <a:pt x="6511" y="12440"/>
                  </a:cubicBezTo>
                  <a:cubicBezTo>
                    <a:pt x="6509" y="12440"/>
                    <a:pt x="6507" y="12440"/>
                    <a:pt x="6504" y="12440"/>
                  </a:cubicBezTo>
                  <a:cubicBezTo>
                    <a:pt x="6112" y="12440"/>
                    <a:pt x="7485" y="8861"/>
                    <a:pt x="6330" y="8861"/>
                  </a:cubicBezTo>
                  <a:cubicBezTo>
                    <a:pt x="6261" y="8861"/>
                    <a:pt x="6183" y="8873"/>
                    <a:pt x="6095" y="8900"/>
                  </a:cubicBezTo>
                  <a:cubicBezTo>
                    <a:pt x="4527" y="9383"/>
                    <a:pt x="7683" y="12909"/>
                    <a:pt x="3" y="14801"/>
                  </a:cubicBezTo>
                  <a:cubicBezTo>
                    <a:pt x="3" y="14801"/>
                    <a:pt x="3" y="14801"/>
                    <a:pt x="3" y="14801"/>
                  </a:cubicBezTo>
                  <a:lnTo>
                    <a:pt x="3" y="14801"/>
                  </a:lnTo>
                  <a:cubicBezTo>
                    <a:pt x="0" y="14801"/>
                    <a:pt x="66" y="15556"/>
                    <a:pt x="713" y="15556"/>
                  </a:cubicBezTo>
                  <a:cubicBezTo>
                    <a:pt x="915" y="15556"/>
                    <a:pt x="1174" y="15482"/>
                    <a:pt x="1504" y="15289"/>
                  </a:cubicBezTo>
                  <a:cubicBezTo>
                    <a:pt x="1504" y="15289"/>
                    <a:pt x="18267" y="13808"/>
                    <a:pt x="20076" y="6949"/>
                  </a:cubicBezTo>
                  <a:cubicBezTo>
                    <a:pt x="21402" y="1925"/>
                    <a:pt x="20113" y="0"/>
                    <a:pt x="1878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8" name="Google Shape;74056;p68"/>
            <p:cNvSpPr/>
            <p:nvPr/>
          </p:nvSpPr>
          <p:spPr>
            <a:xfrm>
              <a:off x="4891475" y="601025"/>
              <a:ext cx="536050" cy="396250"/>
            </a:xfrm>
            <a:custGeom>
              <a:avLst/>
              <a:gdLst/>
              <a:ahLst/>
              <a:cxnLst/>
              <a:rect l="l" t="t" r="r" b="b"/>
              <a:pathLst>
                <a:path w="21442" h="15850" extrusionOk="0">
                  <a:moveTo>
                    <a:pt x="18931" y="291"/>
                  </a:moveTo>
                  <a:cubicBezTo>
                    <a:pt x="19339" y="291"/>
                    <a:pt x="19708" y="490"/>
                    <a:pt x="19997" y="865"/>
                  </a:cubicBezTo>
                  <a:cubicBezTo>
                    <a:pt x="20477" y="1488"/>
                    <a:pt x="21125" y="3120"/>
                    <a:pt x="20086" y="7059"/>
                  </a:cubicBezTo>
                  <a:cubicBezTo>
                    <a:pt x="18322" y="13740"/>
                    <a:pt x="1810" y="15276"/>
                    <a:pt x="1642" y="15290"/>
                  </a:cubicBezTo>
                  <a:cubicBezTo>
                    <a:pt x="1621" y="15291"/>
                    <a:pt x="1600" y="15298"/>
                    <a:pt x="1583" y="15310"/>
                  </a:cubicBezTo>
                  <a:cubicBezTo>
                    <a:pt x="1302" y="15474"/>
                    <a:pt x="1059" y="15558"/>
                    <a:pt x="865" y="15558"/>
                  </a:cubicBezTo>
                  <a:cubicBezTo>
                    <a:pt x="496" y="15558"/>
                    <a:pt x="362" y="15237"/>
                    <a:pt x="318" y="15054"/>
                  </a:cubicBezTo>
                  <a:cubicBezTo>
                    <a:pt x="5585" y="13720"/>
                    <a:pt x="5736" y="11549"/>
                    <a:pt x="5831" y="10244"/>
                  </a:cubicBezTo>
                  <a:cubicBezTo>
                    <a:pt x="5875" y="9606"/>
                    <a:pt x="5912" y="9296"/>
                    <a:pt x="6288" y="9181"/>
                  </a:cubicBezTo>
                  <a:cubicBezTo>
                    <a:pt x="6360" y="9159"/>
                    <a:pt x="6423" y="9147"/>
                    <a:pt x="6478" y="9147"/>
                  </a:cubicBezTo>
                  <a:cubicBezTo>
                    <a:pt x="6565" y="9147"/>
                    <a:pt x="6631" y="9176"/>
                    <a:pt x="6679" y="9235"/>
                  </a:cubicBezTo>
                  <a:cubicBezTo>
                    <a:pt x="6950" y="9565"/>
                    <a:pt x="6728" y="10703"/>
                    <a:pt x="6581" y="11456"/>
                  </a:cubicBezTo>
                  <a:cubicBezTo>
                    <a:pt x="6439" y="12182"/>
                    <a:pt x="6381" y="12510"/>
                    <a:pt x="6500" y="12655"/>
                  </a:cubicBezTo>
                  <a:cubicBezTo>
                    <a:pt x="6536" y="12699"/>
                    <a:pt x="6592" y="12727"/>
                    <a:pt x="6665" y="12727"/>
                  </a:cubicBezTo>
                  <a:cubicBezTo>
                    <a:pt x="6669" y="12727"/>
                    <a:pt x="6672" y="12727"/>
                    <a:pt x="6676" y="12727"/>
                  </a:cubicBezTo>
                  <a:cubicBezTo>
                    <a:pt x="8724" y="12531"/>
                    <a:pt x="8863" y="10614"/>
                    <a:pt x="8998" y="8762"/>
                  </a:cubicBezTo>
                  <a:cubicBezTo>
                    <a:pt x="9112" y="7167"/>
                    <a:pt x="9223" y="5663"/>
                    <a:pt x="10445" y="5176"/>
                  </a:cubicBezTo>
                  <a:cubicBezTo>
                    <a:pt x="10659" y="5091"/>
                    <a:pt x="10838" y="5048"/>
                    <a:pt x="10977" y="5048"/>
                  </a:cubicBezTo>
                  <a:cubicBezTo>
                    <a:pt x="11149" y="5048"/>
                    <a:pt x="11220" y="5114"/>
                    <a:pt x="11257" y="5163"/>
                  </a:cubicBezTo>
                  <a:cubicBezTo>
                    <a:pt x="11529" y="5514"/>
                    <a:pt x="11240" y="6631"/>
                    <a:pt x="10984" y="7614"/>
                  </a:cubicBezTo>
                  <a:cubicBezTo>
                    <a:pt x="10625" y="8993"/>
                    <a:pt x="10289" y="10293"/>
                    <a:pt x="11020" y="10579"/>
                  </a:cubicBezTo>
                  <a:cubicBezTo>
                    <a:pt x="11075" y="10600"/>
                    <a:pt x="11132" y="10611"/>
                    <a:pt x="11186" y="10611"/>
                  </a:cubicBezTo>
                  <a:cubicBezTo>
                    <a:pt x="11816" y="10611"/>
                    <a:pt x="12186" y="9294"/>
                    <a:pt x="12737" y="7144"/>
                  </a:cubicBezTo>
                  <a:cubicBezTo>
                    <a:pt x="13263" y="5087"/>
                    <a:pt x="13918" y="2527"/>
                    <a:pt x="14894" y="2527"/>
                  </a:cubicBezTo>
                  <a:cubicBezTo>
                    <a:pt x="14980" y="2527"/>
                    <a:pt x="15071" y="2548"/>
                    <a:pt x="15165" y="2589"/>
                  </a:cubicBezTo>
                  <a:cubicBezTo>
                    <a:pt x="15368" y="2676"/>
                    <a:pt x="15496" y="2813"/>
                    <a:pt x="15561" y="3002"/>
                  </a:cubicBezTo>
                  <a:cubicBezTo>
                    <a:pt x="15832" y="3797"/>
                    <a:pt x="14938" y="5412"/>
                    <a:pt x="14220" y="6709"/>
                  </a:cubicBezTo>
                  <a:cubicBezTo>
                    <a:pt x="13462" y="8074"/>
                    <a:pt x="13012" y="8934"/>
                    <a:pt x="13256" y="9350"/>
                  </a:cubicBezTo>
                  <a:cubicBezTo>
                    <a:pt x="13341" y="9494"/>
                    <a:pt x="13498" y="9568"/>
                    <a:pt x="13719" y="9568"/>
                  </a:cubicBezTo>
                  <a:cubicBezTo>
                    <a:pt x="13781" y="9568"/>
                    <a:pt x="13852" y="9562"/>
                    <a:pt x="13930" y="9550"/>
                  </a:cubicBezTo>
                  <a:cubicBezTo>
                    <a:pt x="16547" y="9132"/>
                    <a:pt x="16784" y="6415"/>
                    <a:pt x="16996" y="4019"/>
                  </a:cubicBezTo>
                  <a:cubicBezTo>
                    <a:pt x="17108" y="2739"/>
                    <a:pt x="17214" y="1532"/>
                    <a:pt x="17691" y="950"/>
                  </a:cubicBezTo>
                  <a:cubicBezTo>
                    <a:pt x="18033" y="531"/>
                    <a:pt x="18486" y="291"/>
                    <a:pt x="18931" y="291"/>
                  </a:cubicBezTo>
                  <a:close/>
                  <a:moveTo>
                    <a:pt x="18933" y="1"/>
                  </a:moveTo>
                  <a:cubicBezTo>
                    <a:pt x="18401" y="1"/>
                    <a:pt x="17867" y="279"/>
                    <a:pt x="17468" y="765"/>
                  </a:cubicBezTo>
                  <a:cubicBezTo>
                    <a:pt x="16932" y="1417"/>
                    <a:pt x="16822" y="2667"/>
                    <a:pt x="16706" y="3992"/>
                  </a:cubicBezTo>
                  <a:cubicBezTo>
                    <a:pt x="16506" y="6284"/>
                    <a:pt x="16278" y="8881"/>
                    <a:pt x="13886" y="9262"/>
                  </a:cubicBezTo>
                  <a:cubicBezTo>
                    <a:pt x="13825" y="9272"/>
                    <a:pt x="13771" y="9276"/>
                    <a:pt x="13722" y="9276"/>
                  </a:cubicBezTo>
                  <a:cubicBezTo>
                    <a:pt x="13553" y="9276"/>
                    <a:pt x="13519" y="9219"/>
                    <a:pt x="13509" y="9201"/>
                  </a:cubicBezTo>
                  <a:cubicBezTo>
                    <a:pt x="13334" y="8907"/>
                    <a:pt x="13942" y="7813"/>
                    <a:pt x="14475" y="6848"/>
                  </a:cubicBezTo>
                  <a:cubicBezTo>
                    <a:pt x="15259" y="5433"/>
                    <a:pt x="16150" y="3825"/>
                    <a:pt x="15838" y="2908"/>
                  </a:cubicBezTo>
                  <a:cubicBezTo>
                    <a:pt x="15747" y="2639"/>
                    <a:pt x="15561" y="2441"/>
                    <a:pt x="15283" y="2321"/>
                  </a:cubicBezTo>
                  <a:cubicBezTo>
                    <a:pt x="15151" y="2264"/>
                    <a:pt x="15022" y="2236"/>
                    <a:pt x="14894" y="2236"/>
                  </a:cubicBezTo>
                  <a:cubicBezTo>
                    <a:pt x="13693" y="2236"/>
                    <a:pt x="13063" y="4696"/>
                    <a:pt x="12454" y="7073"/>
                  </a:cubicBezTo>
                  <a:cubicBezTo>
                    <a:pt x="12064" y="8595"/>
                    <a:pt x="11623" y="10322"/>
                    <a:pt x="11186" y="10322"/>
                  </a:cubicBezTo>
                  <a:cubicBezTo>
                    <a:pt x="11167" y="10322"/>
                    <a:pt x="11147" y="10317"/>
                    <a:pt x="11126" y="10309"/>
                  </a:cubicBezTo>
                  <a:cubicBezTo>
                    <a:pt x="10637" y="10117"/>
                    <a:pt x="10972" y="8827"/>
                    <a:pt x="11267" y="7689"/>
                  </a:cubicBezTo>
                  <a:cubicBezTo>
                    <a:pt x="11565" y="6537"/>
                    <a:pt x="11846" y="5450"/>
                    <a:pt x="11487" y="4986"/>
                  </a:cubicBezTo>
                  <a:cubicBezTo>
                    <a:pt x="11370" y="4834"/>
                    <a:pt x="11202" y="4757"/>
                    <a:pt x="10980" y="4757"/>
                  </a:cubicBezTo>
                  <a:cubicBezTo>
                    <a:pt x="10801" y="4757"/>
                    <a:pt x="10587" y="4807"/>
                    <a:pt x="10334" y="4908"/>
                  </a:cubicBezTo>
                  <a:cubicBezTo>
                    <a:pt x="8942" y="5461"/>
                    <a:pt x="8822" y="7130"/>
                    <a:pt x="8705" y="8742"/>
                  </a:cubicBezTo>
                  <a:cubicBezTo>
                    <a:pt x="8575" y="10529"/>
                    <a:pt x="8453" y="12219"/>
                    <a:pt x="6726" y="12430"/>
                  </a:cubicBezTo>
                  <a:cubicBezTo>
                    <a:pt x="6720" y="12266"/>
                    <a:pt x="6799" y="11854"/>
                    <a:pt x="6867" y="11514"/>
                  </a:cubicBezTo>
                  <a:cubicBezTo>
                    <a:pt x="7053" y="10564"/>
                    <a:pt x="7265" y="9487"/>
                    <a:pt x="6904" y="9052"/>
                  </a:cubicBezTo>
                  <a:cubicBezTo>
                    <a:pt x="6800" y="8925"/>
                    <a:pt x="6655" y="8860"/>
                    <a:pt x="6478" y="8860"/>
                  </a:cubicBezTo>
                  <a:cubicBezTo>
                    <a:pt x="6393" y="8860"/>
                    <a:pt x="6301" y="8875"/>
                    <a:pt x="6202" y="8905"/>
                  </a:cubicBezTo>
                  <a:cubicBezTo>
                    <a:pt x="5619" y="9084"/>
                    <a:pt x="5580" y="9614"/>
                    <a:pt x="5538" y="10225"/>
                  </a:cubicBezTo>
                  <a:cubicBezTo>
                    <a:pt x="5445" y="11541"/>
                    <a:pt x="5306" y="13525"/>
                    <a:pt x="115" y="14805"/>
                  </a:cubicBezTo>
                  <a:cubicBezTo>
                    <a:pt x="46" y="14822"/>
                    <a:pt x="0" y="14887"/>
                    <a:pt x="6" y="14958"/>
                  </a:cubicBezTo>
                  <a:cubicBezTo>
                    <a:pt x="32" y="15266"/>
                    <a:pt x="247" y="15849"/>
                    <a:pt x="865" y="15849"/>
                  </a:cubicBezTo>
                  <a:cubicBezTo>
                    <a:pt x="1106" y="15849"/>
                    <a:pt x="1387" y="15757"/>
                    <a:pt x="1705" y="15577"/>
                  </a:cubicBezTo>
                  <a:cubicBezTo>
                    <a:pt x="2106" y="15538"/>
                    <a:pt x="6130" y="15137"/>
                    <a:pt x="10305" y="13977"/>
                  </a:cubicBezTo>
                  <a:cubicBezTo>
                    <a:pt x="16219" y="12333"/>
                    <a:pt x="19605" y="10031"/>
                    <a:pt x="20370" y="7133"/>
                  </a:cubicBezTo>
                  <a:cubicBezTo>
                    <a:pt x="21442" y="3073"/>
                    <a:pt x="20742" y="1353"/>
                    <a:pt x="20230" y="687"/>
                  </a:cubicBezTo>
                  <a:cubicBezTo>
                    <a:pt x="19889" y="243"/>
                    <a:pt x="19428" y="1"/>
                    <a:pt x="1893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9" name="Google Shape;74057;p68"/>
            <p:cNvSpPr/>
            <p:nvPr/>
          </p:nvSpPr>
          <p:spPr>
            <a:xfrm>
              <a:off x="4321900" y="615000"/>
              <a:ext cx="525575" cy="401550"/>
            </a:xfrm>
            <a:custGeom>
              <a:avLst/>
              <a:gdLst/>
              <a:ahLst/>
              <a:cxnLst/>
              <a:rect l="l" t="t" r="r" b="b"/>
              <a:pathLst>
                <a:path w="21023" h="16062" extrusionOk="0">
                  <a:moveTo>
                    <a:pt x="2625" y="1"/>
                  </a:moveTo>
                  <a:cubicBezTo>
                    <a:pt x="1306" y="1"/>
                    <a:pt x="0" y="1902"/>
                    <a:pt x="1173" y="6912"/>
                  </a:cubicBezTo>
                  <a:cubicBezTo>
                    <a:pt x="2788" y="13816"/>
                    <a:pt x="19501" y="15771"/>
                    <a:pt x="19501" y="15771"/>
                  </a:cubicBezTo>
                  <a:cubicBezTo>
                    <a:pt x="19839" y="15982"/>
                    <a:pt x="20103" y="16061"/>
                    <a:pt x="20308" y="16061"/>
                  </a:cubicBezTo>
                  <a:cubicBezTo>
                    <a:pt x="20934" y="16061"/>
                    <a:pt x="21020" y="15324"/>
                    <a:pt x="21022" y="15324"/>
                  </a:cubicBezTo>
                  <a:cubicBezTo>
                    <a:pt x="13397" y="13217"/>
                    <a:pt x="16651" y="9778"/>
                    <a:pt x="15097" y="9253"/>
                  </a:cubicBezTo>
                  <a:cubicBezTo>
                    <a:pt x="15004" y="9222"/>
                    <a:pt x="14921" y="9207"/>
                    <a:pt x="14849" y="9207"/>
                  </a:cubicBezTo>
                  <a:cubicBezTo>
                    <a:pt x="13720" y="9207"/>
                    <a:pt x="14975" y="12780"/>
                    <a:pt x="14589" y="12780"/>
                  </a:cubicBezTo>
                  <a:cubicBezTo>
                    <a:pt x="14587" y="12780"/>
                    <a:pt x="14584" y="12780"/>
                    <a:pt x="14581" y="12780"/>
                  </a:cubicBezTo>
                  <a:cubicBezTo>
                    <a:pt x="10985" y="12333"/>
                    <a:pt x="13837" y="6334"/>
                    <a:pt x="11064" y="5136"/>
                  </a:cubicBezTo>
                  <a:cubicBezTo>
                    <a:pt x="10816" y="5029"/>
                    <a:pt x="10617" y="4980"/>
                    <a:pt x="10460" y="4980"/>
                  </a:cubicBezTo>
                  <a:cubicBezTo>
                    <a:pt x="8852" y="4980"/>
                    <a:pt x="11510" y="10057"/>
                    <a:pt x="10229" y="10516"/>
                  </a:cubicBezTo>
                  <a:cubicBezTo>
                    <a:pt x="10192" y="10529"/>
                    <a:pt x="10157" y="10536"/>
                    <a:pt x="10122" y="10536"/>
                  </a:cubicBezTo>
                  <a:cubicBezTo>
                    <a:pt x="8873" y="10536"/>
                    <a:pt x="8591" y="2349"/>
                    <a:pt x="6616" y="2349"/>
                  </a:cubicBezTo>
                  <a:cubicBezTo>
                    <a:pt x="6517" y="2349"/>
                    <a:pt x="6413" y="2370"/>
                    <a:pt x="6305" y="2413"/>
                  </a:cubicBezTo>
                  <a:cubicBezTo>
                    <a:pt x="4062" y="3316"/>
                    <a:pt x="9423" y="9422"/>
                    <a:pt x="7635" y="9422"/>
                  </a:cubicBezTo>
                  <a:cubicBezTo>
                    <a:pt x="7573" y="9422"/>
                    <a:pt x="7503" y="9414"/>
                    <a:pt x="7424" y="9399"/>
                  </a:cubicBezTo>
                  <a:cubicBezTo>
                    <a:pt x="3519" y="8663"/>
                    <a:pt x="5344" y="2495"/>
                    <a:pt x="3996" y="751"/>
                  </a:cubicBezTo>
                  <a:cubicBezTo>
                    <a:pt x="3626" y="273"/>
                    <a:pt x="3125" y="1"/>
                    <a:pt x="262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0" name="Google Shape;74058;p68"/>
            <p:cNvSpPr/>
            <p:nvPr/>
          </p:nvSpPr>
          <p:spPr>
            <a:xfrm>
              <a:off x="4323975" y="611375"/>
              <a:ext cx="527325" cy="408800"/>
            </a:xfrm>
            <a:custGeom>
              <a:avLst/>
              <a:gdLst/>
              <a:ahLst/>
              <a:cxnLst/>
              <a:rect l="l" t="t" r="r" b="b"/>
              <a:pathLst>
                <a:path w="21093" h="16352" extrusionOk="0">
                  <a:moveTo>
                    <a:pt x="2543" y="292"/>
                  </a:moveTo>
                  <a:cubicBezTo>
                    <a:pt x="2999" y="292"/>
                    <a:pt x="3457" y="544"/>
                    <a:pt x="3799" y="983"/>
                  </a:cubicBezTo>
                  <a:cubicBezTo>
                    <a:pt x="4259" y="1579"/>
                    <a:pt x="4331" y="2788"/>
                    <a:pt x="4408" y="4069"/>
                  </a:cubicBezTo>
                  <a:cubicBezTo>
                    <a:pt x="4550" y="6471"/>
                    <a:pt x="4713" y="9194"/>
                    <a:pt x="7316" y="9685"/>
                  </a:cubicBezTo>
                  <a:cubicBezTo>
                    <a:pt x="7407" y="9702"/>
                    <a:pt x="7488" y="9711"/>
                    <a:pt x="7561" y="9711"/>
                  </a:cubicBezTo>
                  <a:cubicBezTo>
                    <a:pt x="7775" y="9711"/>
                    <a:pt x="7914" y="9638"/>
                    <a:pt x="7998" y="9499"/>
                  </a:cubicBezTo>
                  <a:cubicBezTo>
                    <a:pt x="8248" y="9087"/>
                    <a:pt x="7822" y="8220"/>
                    <a:pt x="7106" y="6837"/>
                  </a:cubicBezTo>
                  <a:cubicBezTo>
                    <a:pt x="6425" y="5520"/>
                    <a:pt x="5577" y="3881"/>
                    <a:pt x="5870" y="3093"/>
                  </a:cubicBezTo>
                  <a:cubicBezTo>
                    <a:pt x="5941" y="2906"/>
                    <a:pt x="6074" y="2772"/>
                    <a:pt x="6277" y="2692"/>
                  </a:cubicBezTo>
                  <a:cubicBezTo>
                    <a:pt x="6366" y="2656"/>
                    <a:pt x="6453" y="2638"/>
                    <a:pt x="6535" y="2638"/>
                  </a:cubicBezTo>
                  <a:cubicBezTo>
                    <a:pt x="7519" y="2638"/>
                    <a:pt x="8105" y="5229"/>
                    <a:pt x="8576" y="7314"/>
                  </a:cubicBezTo>
                  <a:cubicBezTo>
                    <a:pt x="9068" y="9490"/>
                    <a:pt x="9403" y="10824"/>
                    <a:pt x="10041" y="10824"/>
                  </a:cubicBezTo>
                  <a:cubicBezTo>
                    <a:pt x="10092" y="10824"/>
                    <a:pt x="10143" y="10813"/>
                    <a:pt x="10194" y="10796"/>
                  </a:cubicBezTo>
                  <a:cubicBezTo>
                    <a:pt x="10935" y="10532"/>
                    <a:pt x="10632" y="9221"/>
                    <a:pt x="10314" y="7833"/>
                  </a:cubicBezTo>
                  <a:cubicBezTo>
                    <a:pt x="10087" y="6845"/>
                    <a:pt x="9831" y="5728"/>
                    <a:pt x="10109" y="5378"/>
                  </a:cubicBezTo>
                  <a:cubicBezTo>
                    <a:pt x="10147" y="5331"/>
                    <a:pt x="10215" y="5269"/>
                    <a:pt x="10377" y="5269"/>
                  </a:cubicBezTo>
                  <a:cubicBezTo>
                    <a:pt x="10519" y="5269"/>
                    <a:pt x="10702" y="5317"/>
                    <a:pt x="10923" y="5412"/>
                  </a:cubicBezTo>
                  <a:cubicBezTo>
                    <a:pt x="12131" y="5934"/>
                    <a:pt x="12199" y="7441"/>
                    <a:pt x="12270" y="9038"/>
                  </a:cubicBezTo>
                  <a:cubicBezTo>
                    <a:pt x="12351" y="10894"/>
                    <a:pt x="12436" y="12813"/>
                    <a:pt x="14505" y="13068"/>
                  </a:cubicBezTo>
                  <a:cubicBezTo>
                    <a:pt x="14565" y="13068"/>
                    <a:pt x="14619" y="13044"/>
                    <a:pt x="14657" y="12997"/>
                  </a:cubicBezTo>
                  <a:cubicBezTo>
                    <a:pt x="14778" y="12855"/>
                    <a:pt x="14728" y="12527"/>
                    <a:pt x="14607" y="11798"/>
                  </a:cubicBezTo>
                  <a:cubicBezTo>
                    <a:pt x="14482" y="11046"/>
                    <a:pt x="14292" y="9908"/>
                    <a:pt x="14570" y="9578"/>
                  </a:cubicBezTo>
                  <a:cubicBezTo>
                    <a:pt x="14619" y="9523"/>
                    <a:pt x="14683" y="9496"/>
                    <a:pt x="14765" y="9496"/>
                  </a:cubicBezTo>
                  <a:cubicBezTo>
                    <a:pt x="14823" y="9496"/>
                    <a:pt x="14890" y="9509"/>
                    <a:pt x="14966" y="9534"/>
                  </a:cubicBezTo>
                  <a:cubicBezTo>
                    <a:pt x="15337" y="9661"/>
                    <a:pt x="15366" y="9973"/>
                    <a:pt x="15393" y="10610"/>
                  </a:cubicBezTo>
                  <a:cubicBezTo>
                    <a:pt x="15449" y="11916"/>
                    <a:pt x="15541" y="14090"/>
                    <a:pt x="20769" y="15571"/>
                  </a:cubicBezTo>
                  <a:cubicBezTo>
                    <a:pt x="20721" y="15749"/>
                    <a:pt x="20584" y="16059"/>
                    <a:pt x="20225" y="16059"/>
                  </a:cubicBezTo>
                  <a:cubicBezTo>
                    <a:pt x="20027" y="16059"/>
                    <a:pt x="19783" y="15969"/>
                    <a:pt x="19496" y="15791"/>
                  </a:cubicBezTo>
                  <a:cubicBezTo>
                    <a:pt x="19479" y="15779"/>
                    <a:pt x="19458" y="15771"/>
                    <a:pt x="19436" y="15770"/>
                  </a:cubicBezTo>
                  <a:cubicBezTo>
                    <a:pt x="19269" y="15753"/>
                    <a:pt x="2806" y="13752"/>
                    <a:pt x="1232" y="7023"/>
                  </a:cubicBezTo>
                  <a:cubicBezTo>
                    <a:pt x="313" y="3086"/>
                    <a:pt x="991" y="1470"/>
                    <a:pt x="1479" y="855"/>
                  </a:cubicBezTo>
                  <a:cubicBezTo>
                    <a:pt x="1771" y="486"/>
                    <a:pt x="2140" y="292"/>
                    <a:pt x="2543" y="292"/>
                  </a:cubicBezTo>
                  <a:close/>
                  <a:moveTo>
                    <a:pt x="2543" y="1"/>
                  </a:moveTo>
                  <a:cubicBezTo>
                    <a:pt x="2054" y="1"/>
                    <a:pt x="1597" y="242"/>
                    <a:pt x="1251" y="676"/>
                  </a:cubicBezTo>
                  <a:cubicBezTo>
                    <a:pt x="731" y="1331"/>
                    <a:pt x="0" y="3035"/>
                    <a:pt x="948" y="7091"/>
                  </a:cubicBezTo>
                  <a:cubicBezTo>
                    <a:pt x="1629" y="10008"/>
                    <a:pt x="4950" y="12407"/>
                    <a:pt x="10817" y="14216"/>
                  </a:cubicBezTo>
                  <a:cubicBezTo>
                    <a:pt x="14956" y="15493"/>
                    <a:pt x="18970" y="16008"/>
                    <a:pt x="19368" y="16058"/>
                  </a:cubicBezTo>
                  <a:cubicBezTo>
                    <a:pt x="19689" y="16252"/>
                    <a:pt x="19979" y="16352"/>
                    <a:pt x="20225" y="16352"/>
                  </a:cubicBezTo>
                  <a:cubicBezTo>
                    <a:pt x="20823" y="16352"/>
                    <a:pt x="21047" y="15784"/>
                    <a:pt x="21085" y="15486"/>
                  </a:cubicBezTo>
                  <a:cubicBezTo>
                    <a:pt x="21093" y="15414"/>
                    <a:pt x="21049" y="15347"/>
                    <a:pt x="20979" y="15329"/>
                  </a:cubicBezTo>
                  <a:cubicBezTo>
                    <a:pt x="15826" y="13904"/>
                    <a:pt x="15743" y="11916"/>
                    <a:pt x="15689" y="10599"/>
                  </a:cubicBezTo>
                  <a:cubicBezTo>
                    <a:pt x="15662" y="9987"/>
                    <a:pt x="15640" y="9456"/>
                    <a:pt x="15061" y="9262"/>
                  </a:cubicBezTo>
                  <a:cubicBezTo>
                    <a:pt x="14955" y="9226"/>
                    <a:pt x="14856" y="9208"/>
                    <a:pt x="14766" y="9208"/>
                  </a:cubicBezTo>
                  <a:cubicBezTo>
                    <a:pt x="14595" y="9208"/>
                    <a:pt x="14453" y="9271"/>
                    <a:pt x="14350" y="9394"/>
                  </a:cubicBezTo>
                  <a:cubicBezTo>
                    <a:pt x="13986" y="9824"/>
                    <a:pt x="14164" y="10901"/>
                    <a:pt x="14322" y="11850"/>
                  </a:cubicBezTo>
                  <a:cubicBezTo>
                    <a:pt x="14379" y="12192"/>
                    <a:pt x="14448" y="12605"/>
                    <a:pt x="14437" y="12770"/>
                  </a:cubicBezTo>
                  <a:cubicBezTo>
                    <a:pt x="12717" y="12506"/>
                    <a:pt x="12642" y="10816"/>
                    <a:pt x="12562" y="9028"/>
                  </a:cubicBezTo>
                  <a:cubicBezTo>
                    <a:pt x="12490" y="7413"/>
                    <a:pt x="12418" y="5743"/>
                    <a:pt x="11041" y="5148"/>
                  </a:cubicBezTo>
                  <a:cubicBezTo>
                    <a:pt x="10780" y="5036"/>
                    <a:pt x="10558" y="4980"/>
                    <a:pt x="10374" y="4980"/>
                  </a:cubicBezTo>
                  <a:cubicBezTo>
                    <a:pt x="10161" y="4980"/>
                    <a:pt x="9998" y="5055"/>
                    <a:pt x="9882" y="5202"/>
                  </a:cubicBezTo>
                  <a:cubicBezTo>
                    <a:pt x="9517" y="5659"/>
                    <a:pt x="9767" y="6750"/>
                    <a:pt x="10031" y="7902"/>
                  </a:cubicBezTo>
                  <a:cubicBezTo>
                    <a:pt x="10293" y="9051"/>
                    <a:pt x="10591" y="10349"/>
                    <a:pt x="10097" y="10526"/>
                  </a:cubicBezTo>
                  <a:cubicBezTo>
                    <a:pt x="10077" y="10534"/>
                    <a:pt x="10058" y="10538"/>
                    <a:pt x="10041" y="10538"/>
                  </a:cubicBezTo>
                  <a:cubicBezTo>
                    <a:pt x="9603" y="10538"/>
                    <a:pt x="9192" y="8716"/>
                    <a:pt x="8860" y="7254"/>
                  </a:cubicBezTo>
                  <a:cubicBezTo>
                    <a:pt x="8316" y="4843"/>
                    <a:pt x="7752" y="2351"/>
                    <a:pt x="6535" y="2351"/>
                  </a:cubicBezTo>
                  <a:cubicBezTo>
                    <a:pt x="6416" y="2351"/>
                    <a:pt x="6294" y="2375"/>
                    <a:pt x="6169" y="2425"/>
                  </a:cubicBezTo>
                  <a:cubicBezTo>
                    <a:pt x="5890" y="2538"/>
                    <a:pt x="5698" y="2730"/>
                    <a:pt x="5599" y="2997"/>
                  </a:cubicBezTo>
                  <a:cubicBezTo>
                    <a:pt x="5261" y="3905"/>
                    <a:pt x="6104" y="5535"/>
                    <a:pt x="6849" y="6973"/>
                  </a:cubicBezTo>
                  <a:cubicBezTo>
                    <a:pt x="7354" y="7951"/>
                    <a:pt x="7927" y="9058"/>
                    <a:pt x="7750" y="9350"/>
                  </a:cubicBezTo>
                  <a:cubicBezTo>
                    <a:pt x="7739" y="9368"/>
                    <a:pt x="7706" y="9421"/>
                    <a:pt x="7553" y="9421"/>
                  </a:cubicBezTo>
                  <a:cubicBezTo>
                    <a:pt x="7500" y="9421"/>
                    <a:pt x="7439" y="9414"/>
                    <a:pt x="7370" y="9402"/>
                  </a:cubicBezTo>
                  <a:cubicBezTo>
                    <a:pt x="4990" y="8953"/>
                    <a:pt x="4835" y="6351"/>
                    <a:pt x="4699" y="4055"/>
                  </a:cubicBezTo>
                  <a:cubicBezTo>
                    <a:pt x="4621" y="2728"/>
                    <a:pt x="4546" y="1474"/>
                    <a:pt x="4029" y="807"/>
                  </a:cubicBezTo>
                  <a:cubicBezTo>
                    <a:pt x="3633" y="295"/>
                    <a:pt x="3091" y="1"/>
                    <a:pt x="254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1" name="Google Shape;74059;p68"/>
            <p:cNvSpPr/>
            <p:nvPr/>
          </p:nvSpPr>
          <p:spPr>
            <a:xfrm>
              <a:off x="4472000" y="912825"/>
              <a:ext cx="655750" cy="716475"/>
            </a:xfrm>
            <a:custGeom>
              <a:avLst/>
              <a:gdLst/>
              <a:ahLst/>
              <a:cxnLst/>
              <a:rect l="l" t="t" r="r" b="b"/>
              <a:pathLst>
                <a:path w="26230" h="28659" extrusionOk="0">
                  <a:moveTo>
                    <a:pt x="18909" y="1"/>
                  </a:moveTo>
                  <a:cubicBezTo>
                    <a:pt x="12391" y="1"/>
                    <a:pt x="1" y="5931"/>
                    <a:pt x="328" y="11694"/>
                  </a:cubicBezTo>
                  <a:cubicBezTo>
                    <a:pt x="483" y="14425"/>
                    <a:pt x="2777" y="15242"/>
                    <a:pt x="5468" y="15242"/>
                  </a:cubicBezTo>
                  <a:cubicBezTo>
                    <a:pt x="9483" y="15242"/>
                    <a:pt x="14381" y="13423"/>
                    <a:pt x="14381" y="13423"/>
                  </a:cubicBezTo>
                  <a:lnTo>
                    <a:pt x="14381" y="13423"/>
                  </a:lnTo>
                  <a:lnTo>
                    <a:pt x="13033" y="28658"/>
                  </a:lnTo>
                  <a:lnTo>
                    <a:pt x="26195" y="27699"/>
                  </a:lnTo>
                  <a:cubicBezTo>
                    <a:pt x="26195" y="27699"/>
                    <a:pt x="26229" y="3376"/>
                    <a:pt x="21753" y="616"/>
                  </a:cubicBezTo>
                  <a:cubicBezTo>
                    <a:pt x="21069" y="194"/>
                    <a:pt x="20084" y="1"/>
                    <a:pt x="1890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2" name="Google Shape;74060;p68"/>
            <p:cNvSpPr/>
            <p:nvPr/>
          </p:nvSpPr>
          <p:spPr>
            <a:xfrm>
              <a:off x="5025575" y="976000"/>
              <a:ext cx="250225" cy="122175"/>
            </a:xfrm>
            <a:custGeom>
              <a:avLst/>
              <a:gdLst/>
              <a:ahLst/>
              <a:cxnLst/>
              <a:rect l="l" t="t" r="r" b="b"/>
              <a:pathLst>
                <a:path w="10009" h="4887" extrusionOk="0">
                  <a:moveTo>
                    <a:pt x="1" y="0"/>
                  </a:moveTo>
                  <a:lnTo>
                    <a:pt x="1" y="0"/>
                  </a:lnTo>
                  <a:cubicBezTo>
                    <a:pt x="1733" y="3813"/>
                    <a:pt x="3861" y="4886"/>
                    <a:pt x="5709" y="4886"/>
                  </a:cubicBezTo>
                  <a:cubicBezTo>
                    <a:pt x="8092" y="4886"/>
                    <a:pt x="10008" y="3101"/>
                    <a:pt x="10008" y="3101"/>
                  </a:cubicBezTo>
                  <a:cubicBezTo>
                    <a:pt x="9333" y="6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3" name="Google Shape;74061;p68"/>
            <p:cNvSpPr/>
            <p:nvPr/>
          </p:nvSpPr>
          <p:spPr>
            <a:xfrm>
              <a:off x="4433425" y="1037050"/>
              <a:ext cx="262950" cy="261000"/>
            </a:xfrm>
            <a:custGeom>
              <a:avLst/>
              <a:gdLst/>
              <a:ahLst/>
              <a:cxnLst/>
              <a:rect l="l" t="t" r="r" b="b"/>
              <a:pathLst>
                <a:path w="10518" h="10440" extrusionOk="0">
                  <a:moveTo>
                    <a:pt x="6559" y="0"/>
                  </a:moveTo>
                  <a:cubicBezTo>
                    <a:pt x="6559" y="0"/>
                    <a:pt x="0" y="3430"/>
                    <a:pt x="1401" y="7632"/>
                  </a:cubicBezTo>
                  <a:cubicBezTo>
                    <a:pt x="2164" y="9918"/>
                    <a:pt x="4507" y="10439"/>
                    <a:pt x="6485" y="10439"/>
                  </a:cubicBezTo>
                  <a:cubicBezTo>
                    <a:pt x="8143" y="10439"/>
                    <a:pt x="9545" y="10073"/>
                    <a:pt x="9545" y="10073"/>
                  </a:cubicBezTo>
                  <a:cubicBezTo>
                    <a:pt x="10517" y="5261"/>
                    <a:pt x="6559" y="0"/>
                    <a:pt x="6559" y="0"/>
                  </a:cubicBezTo>
                  <a:close/>
                </a:path>
              </a:pathLst>
            </a:custGeom>
            <a:solidFill>
              <a:srgbClr val="000000">
                <a:alpha val="2346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4" name="Google Shape;74062;p68"/>
            <p:cNvSpPr/>
            <p:nvPr/>
          </p:nvSpPr>
          <p:spPr>
            <a:xfrm>
              <a:off x="4545600" y="1220150"/>
              <a:ext cx="47250" cy="74250"/>
            </a:xfrm>
            <a:custGeom>
              <a:avLst/>
              <a:gdLst/>
              <a:ahLst/>
              <a:cxnLst/>
              <a:rect l="l" t="t" r="r" b="b"/>
              <a:pathLst>
                <a:path w="1890" h="2970" extrusionOk="0">
                  <a:moveTo>
                    <a:pt x="1711" y="0"/>
                  </a:moveTo>
                  <a:cubicBezTo>
                    <a:pt x="1631" y="0"/>
                    <a:pt x="1566" y="68"/>
                    <a:pt x="1567" y="148"/>
                  </a:cubicBezTo>
                  <a:cubicBezTo>
                    <a:pt x="1598" y="2596"/>
                    <a:pt x="1298" y="2675"/>
                    <a:pt x="1285" y="2678"/>
                  </a:cubicBezTo>
                  <a:cubicBezTo>
                    <a:pt x="1283" y="2678"/>
                    <a:pt x="1281" y="2678"/>
                    <a:pt x="1280" y="2678"/>
                  </a:cubicBezTo>
                  <a:cubicBezTo>
                    <a:pt x="1111" y="2678"/>
                    <a:pt x="662" y="1862"/>
                    <a:pt x="303" y="764"/>
                  </a:cubicBezTo>
                  <a:cubicBezTo>
                    <a:pt x="282" y="703"/>
                    <a:pt x="225" y="664"/>
                    <a:pt x="164" y="664"/>
                  </a:cubicBezTo>
                  <a:cubicBezTo>
                    <a:pt x="149" y="664"/>
                    <a:pt x="133" y="666"/>
                    <a:pt x="118" y="672"/>
                  </a:cubicBezTo>
                  <a:cubicBezTo>
                    <a:pt x="42" y="699"/>
                    <a:pt x="1" y="779"/>
                    <a:pt x="26" y="856"/>
                  </a:cubicBezTo>
                  <a:cubicBezTo>
                    <a:pt x="239" y="1500"/>
                    <a:pt x="775" y="2969"/>
                    <a:pt x="1290" y="2969"/>
                  </a:cubicBezTo>
                  <a:cubicBezTo>
                    <a:pt x="1306" y="2969"/>
                    <a:pt x="1320" y="2969"/>
                    <a:pt x="1332" y="2965"/>
                  </a:cubicBezTo>
                  <a:cubicBezTo>
                    <a:pt x="1610" y="2919"/>
                    <a:pt x="1889" y="2548"/>
                    <a:pt x="1858" y="145"/>
                  </a:cubicBezTo>
                  <a:cubicBezTo>
                    <a:pt x="1858" y="64"/>
                    <a:pt x="1803" y="0"/>
                    <a:pt x="171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5" name="Google Shape;74063;p68"/>
            <p:cNvSpPr/>
            <p:nvPr/>
          </p:nvSpPr>
          <p:spPr>
            <a:xfrm>
              <a:off x="4468425" y="1075775"/>
              <a:ext cx="94350" cy="115950"/>
            </a:xfrm>
            <a:custGeom>
              <a:avLst/>
              <a:gdLst/>
              <a:ahLst/>
              <a:cxnLst/>
              <a:rect l="l" t="t" r="r" b="b"/>
              <a:pathLst>
                <a:path w="3774" h="4638" extrusionOk="0">
                  <a:moveTo>
                    <a:pt x="2851" y="1"/>
                  </a:moveTo>
                  <a:lnTo>
                    <a:pt x="2851" y="1"/>
                  </a:lnTo>
                  <a:cubicBezTo>
                    <a:pt x="235" y="1761"/>
                    <a:pt x="1" y="3671"/>
                    <a:pt x="1" y="3672"/>
                  </a:cubicBezTo>
                  <a:cubicBezTo>
                    <a:pt x="841" y="4361"/>
                    <a:pt x="1461" y="4637"/>
                    <a:pt x="1915" y="4637"/>
                  </a:cubicBezTo>
                  <a:cubicBezTo>
                    <a:pt x="3774" y="4637"/>
                    <a:pt x="2851" y="1"/>
                    <a:pt x="285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6" name="Google Shape;74064;p68"/>
            <p:cNvSpPr/>
            <p:nvPr/>
          </p:nvSpPr>
          <p:spPr>
            <a:xfrm>
              <a:off x="4874475" y="1001175"/>
              <a:ext cx="53275" cy="79600"/>
            </a:xfrm>
            <a:custGeom>
              <a:avLst/>
              <a:gdLst/>
              <a:ahLst/>
              <a:cxnLst/>
              <a:rect l="l" t="t" r="r" b="b"/>
              <a:pathLst>
                <a:path w="2131" h="3184" extrusionOk="0">
                  <a:moveTo>
                    <a:pt x="255" y="0"/>
                  </a:moveTo>
                  <a:cubicBezTo>
                    <a:pt x="180" y="0"/>
                    <a:pt x="118" y="61"/>
                    <a:pt x="113" y="137"/>
                  </a:cubicBezTo>
                  <a:cubicBezTo>
                    <a:pt x="90" y="567"/>
                    <a:pt x="1" y="2725"/>
                    <a:pt x="615" y="3116"/>
                  </a:cubicBezTo>
                  <a:cubicBezTo>
                    <a:pt x="669" y="3151"/>
                    <a:pt x="746" y="3184"/>
                    <a:pt x="842" y="3184"/>
                  </a:cubicBezTo>
                  <a:cubicBezTo>
                    <a:pt x="916" y="3184"/>
                    <a:pt x="1001" y="3164"/>
                    <a:pt x="1098" y="3111"/>
                  </a:cubicBezTo>
                  <a:cubicBezTo>
                    <a:pt x="2122" y="2561"/>
                    <a:pt x="2131" y="489"/>
                    <a:pt x="2131" y="399"/>
                  </a:cubicBezTo>
                  <a:cubicBezTo>
                    <a:pt x="2131" y="320"/>
                    <a:pt x="2065" y="255"/>
                    <a:pt x="1986" y="255"/>
                  </a:cubicBezTo>
                  <a:cubicBezTo>
                    <a:pt x="1906" y="255"/>
                    <a:pt x="1840" y="320"/>
                    <a:pt x="1840" y="399"/>
                  </a:cubicBezTo>
                  <a:cubicBezTo>
                    <a:pt x="1840" y="419"/>
                    <a:pt x="1831" y="2385"/>
                    <a:pt x="960" y="2854"/>
                  </a:cubicBezTo>
                  <a:cubicBezTo>
                    <a:pt x="909" y="2882"/>
                    <a:pt x="870" y="2892"/>
                    <a:pt x="839" y="2892"/>
                  </a:cubicBezTo>
                  <a:cubicBezTo>
                    <a:pt x="808" y="2892"/>
                    <a:pt x="786" y="2882"/>
                    <a:pt x="768" y="2871"/>
                  </a:cubicBezTo>
                  <a:cubicBezTo>
                    <a:pt x="405" y="2639"/>
                    <a:pt x="350" y="1083"/>
                    <a:pt x="402" y="155"/>
                  </a:cubicBezTo>
                  <a:cubicBezTo>
                    <a:pt x="406" y="73"/>
                    <a:pt x="345" y="6"/>
                    <a:pt x="265" y="1"/>
                  </a:cubicBezTo>
                  <a:cubicBezTo>
                    <a:pt x="261" y="0"/>
                    <a:pt x="258" y="0"/>
                    <a:pt x="2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7" name="Google Shape;74065;p68"/>
            <p:cNvSpPr/>
            <p:nvPr/>
          </p:nvSpPr>
          <p:spPr>
            <a:xfrm>
              <a:off x="4714400" y="985500"/>
              <a:ext cx="56375" cy="68500"/>
            </a:xfrm>
            <a:custGeom>
              <a:avLst/>
              <a:gdLst/>
              <a:ahLst/>
              <a:cxnLst/>
              <a:rect l="l" t="t" r="r" b="b"/>
              <a:pathLst>
                <a:path w="2255" h="2740" extrusionOk="0">
                  <a:moveTo>
                    <a:pt x="392" y="0"/>
                  </a:moveTo>
                  <a:cubicBezTo>
                    <a:pt x="317" y="0"/>
                    <a:pt x="259" y="54"/>
                    <a:pt x="250" y="128"/>
                  </a:cubicBezTo>
                  <a:cubicBezTo>
                    <a:pt x="204" y="486"/>
                    <a:pt x="1" y="2296"/>
                    <a:pt x="537" y="2665"/>
                  </a:cubicBezTo>
                  <a:cubicBezTo>
                    <a:pt x="592" y="2705"/>
                    <a:pt x="670" y="2739"/>
                    <a:pt x="770" y="2739"/>
                  </a:cubicBezTo>
                  <a:cubicBezTo>
                    <a:pt x="848" y="2739"/>
                    <a:pt x="940" y="2718"/>
                    <a:pt x="1047" y="2661"/>
                  </a:cubicBezTo>
                  <a:cubicBezTo>
                    <a:pt x="2063" y="2112"/>
                    <a:pt x="2240" y="351"/>
                    <a:pt x="2247" y="277"/>
                  </a:cubicBezTo>
                  <a:cubicBezTo>
                    <a:pt x="2254" y="196"/>
                    <a:pt x="2196" y="125"/>
                    <a:pt x="2117" y="118"/>
                  </a:cubicBezTo>
                  <a:cubicBezTo>
                    <a:pt x="2111" y="117"/>
                    <a:pt x="2106" y="117"/>
                    <a:pt x="2100" y="117"/>
                  </a:cubicBezTo>
                  <a:cubicBezTo>
                    <a:pt x="2030" y="117"/>
                    <a:pt x="1966" y="176"/>
                    <a:pt x="1959" y="250"/>
                  </a:cubicBezTo>
                  <a:cubicBezTo>
                    <a:pt x="1956" y="266"/>
                    <a:pt x="1790" y="1930"/>
                    <a:pt x="910" y="2403"/>
                  </a:cubicBezTo>
                  <a:cubicBezTo>
                    <a:pt x="848" y="2437"/>
                    <a:pt x="803" y="2447"/>
                    <a:pt x="771" y="2447"/>
                  </a:cubicBezTo>
                  <a:cubicBezTo>
                    <a:pt x="733" y="2447"/>
                    <a:pt x="713" y="2433"/>
                    <a:pt x="703" y="2427"/>
                  </a:cubicBezTo>
                  <a:cubicBezTo>
                    <a:pt x="415" y="2230"/>
                    <a:pt x="435" y="984"/>
                    <a:pt x="540" y="165"/>
                  </a:cubicBezTo>
                  <a:cubicBezTo>
                    <a:pt x="550" y="86"/>
                    <a:pt x="493" y="12"/>
                    <a:pt x="414" y="2"/>
                  </a:cubicBezTo>
                  <a:cubicBezTo>
                    <a:pt x="406" y="1"/>
                    <a:pt x="399" y="0"/>
                    <a:pt x="39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8" name="Google Shape;74066;p68"/>
            <p:cNvSpPr/>
            <p:nvPr/>
          </p:nvSpPr>
          <p:spPr>
            <a:xfrm>
              <a:off x="5063900" y="1013775"/>
              <a:ext cx="136850" cy="38700"/>
            </a:xfrm>
            <a:custGeom>
              <a:avLst/>
              <a:gdLst/>
              <a:ahLst/>
              <a:cxnLst/>
              <a:rect l="l" t="t" r="r" b="b"/>
              <a:pathLst>
                <a:path w="5474" h="1548" extrusionOk="0">
                  <a:moveTo>
                    <a:pt x="188" y="0"/>
                  </a:moveTo>
                  <a:cubicBezTo>
                    <a:pt x="173" y="0"/>
                    <a:pt x="158" y="0"/>
                    <a:pt x="144" y="0"/>
                  </a:cubicBezTo>
                  <a:cubicBezTo>
                    <a:pt x="64" y="2"/>
                    <a:pt x="0" y="69"/>
                    <a:pt x="0" y="148"/>
                  </a:cubicBezTo>
                  <a:cubicBezTo>
                    <a:pt x="0" y="227"/>
                    <a:pt x="66" y="291"/>
                    <a:pt x="145" y="291"/>
                  </a:cubicBezTo>
                  <a:lnTo>
                    <a:pt x="148" y="291"/>
                  </a:lnTo>
                  <a:cubicBezTo>
                    <a:pt x="187" y="291"/>
                    <a:pt x="226" y="291"/>
                    <a:pt x="265" y="291"/>
                  </a:cubicBezTo>
                  <a:cubicBezTo>
                    <a:pt x="3028" y="291"/>
                    <a:pt x="5217" y="1516"/>
                    <a:pt x="5238" y="1527"/>
                  </a:cubicBezTo>
                  <a:cubicBezTo>
                    <a:pt x="5259" y="1542"/>
                    <a:pt x="5285" y="1547"/>
                    <a:pt x="5309" y="1547"/>
                  </a:cubicBezTo>
                  <a:cubicBezTo>
                    <a:pt x="5359" y="1547"/>
                    <a:pt x="5408" y="1520"/>
                    <a:pt x="5435" y="1475"/>
                  </a:cubicBezTo>
                  <a:cubicBezTo>
                    <a:pt x="5474" y="1404"/>
                    <a:pt x="5450" y="1314"/>
                    <a:pt x="5380" y="1276"/>
                  </a:cubicBezTo>
                  <a:cubicBezTo>
                    <a:pt x="5287" y="1223"/>
                    <a:pt x="3060" y="0"/>
                    <a:pt x="18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9" name="Google Shape;74067;p68"/>
            <p:cNvSpPr/>
            <p:nvPr/>
          </p:nvSpPr>
          <p:spPr>
            <a:xfrm>
              <a:off x="4516650" y="1513125"/>
              <a:ext cx="827675" cy="829450"/>
            </a:xfrm>
            <a:custGeom>
              <a:avLst/>
              <a:gdLst/>
              <a:ahLst/>
              <a:cxnLst/>
              <a:rect l="l" t="t" r="r" b="b"/>
              <a:pathLst>
                <a:path w="33107" h="33178" extrusionOk="0">
                  <a:moveTo>
                    <a:pt x="24348" y="0"/>
                  </a:moveTo>
                  <a:lnTo>
                    <a:pt x="11614" y="484"/>
                  </a:lnTo>
                  <a:cubicBezTo>
                    <a:pt x="11614" y="484"/>
                    <a:pt x="1" y="21592"/>
                    <a:pt x="7814" y="29458"/>
                  </a:cubicBezTo>
                  <a:cubicBezTo>
                    <a:pt x="9926" y="31583"/>
                    <a:pt x="14230" y="33178"/>
                    <a:pt x="18573" y="33178"/>
                  </a:cubicBezTo>
                  <a:cubicBezTo>
                    <a:pt x="24065" y="33178"/>
                    <a:pt x="29618" y="30626"/>
                    <a:pt x="30868" y="23364"/>
                  </a:cubicBezTo>
                  <a:cubicBezTo>
                    <a:pt x="33107" y="10361"/>
                    <a:pt x="24348" y="0"/>
                    <a:pt x="2434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0" name="Google Shape;74068;p68"/>
            <p:cNvSpPr/>
            <p:nvPr/>
          </p:nvSpPr>
          <p:spPr>
            <a:xfrm>
              <a:off x="4735875" y="2245375"/>
              <a:ext cx="156000" cy="383300"/>
            </a:xfrm>
            <a:custGeom>
              <a:avLst/>
              <a:gdLst/>
              <a:ahLst/>
              <a:cxnLst/>
              <a:rect l="l" t="t" r="r" b="b"/>
              <a:pathLst>
                <a:path w="6240" h="15332" extrusionOk="0">
                  <a:moveTo>
                    <a:pt x="478" y="1"/>
                  </a:moveTo>
                  <a:cubicBezTo>
                    <a:pt x="0" y="7322"/>
                    <a:pt x="1893" y="15331"/>
                    <a:pt x="1893" y="15331"/>
                  </a:cubicBezTo>
                  <a:lnTo>
                    <a:pt x="6240" y="15331"/>
                  </a:lnTo>
                  <a:cubicBezTo>
                    <a:pt x="5444" y="6121"/>
                    <a:pt x="5550" y="1"/>
                    <a:pt x="555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1" name="Google Shape;74069;p68"/>
            <p:cNvSpPr/>
            <p:nvPr/>
          </p:nvSpPr>
          <p:spPr>
            <a:xfrm>
              <a:off x="5156875" y="1205175"/>
              <a:ext cx="365850" cy="509175"/>
            </a:xfrm>
            <a:custGeom>
              <a:avLst/>
              <a:gdLst/>
              <a:ahLst/>
              <a:cxnLst/>
              <a:rect l="l" t="t" r="r" b="b"/>
              <a:pathLst>
                <a:path w="14634" h="20367" extrusionOk="0">
                  <a:moveTo>
                    <a:pt x="9805" y="0"/>
                  </a:moveTo>
                  <a:lnTo>
                    <a:pt x="5965" y="2085"/>
                  </a:lnTo>
                  <a:cubicBezTo>
                    <a:pt x="5965" y="2085"/>
                    <a:pt x="8896" y="5135"/>
                    <a:pt x="8365" y="8190"/>
                  </a:cubicBezTo>
                  <a:cubicBezTo>
                    <a:pt x="7264" y="14532"/>
                    <a:pt x="1" y="14604"/>
                    <a:pt x="1" y="14604"/>
                  </a:cubicBezTo>
                  <a:lnTo>
                    <a:pt x="2532" y="20366"/>
                  </a:lnTo>
                  <a:cubicBezTo>
                    <a:pt x="2532" y="20366"/>
                    <a:pt x="10404" y="18567"/>
                    <a:pt x="12686" y="11245"/>
                  </a:cubicBezTo>
                  <a:cubicBezTo>
                    <a:pt x="14633" y="4990"/>
                    <a:pt x="9805" y="0"/>
                    <a:pt x="980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3" name="Google Shape;74070;p68"/>
            <p:cNvSpPr/>
            <p:nvPr/>
          </p:nvSpPr>
          <p:spPr>
            <a:xfrm>
              <a:off x="4367850" y="1457775"/>
              <a:ext cx="517750" cy="288100"/>
            </a:xfrm>
            <a:custGeom>
              <a:avLst/>
              <a:gdLst/>
              <a:ahLst/>
              <a:cxnLst/>
              <a:rect l="l" t="t" r="r" b="b"/>
              <a:pathLst>
                <a:path w="20710" h="11524" extrusionOk="0">
                  <a:moveTo>
                    <a:pt x="3957" y="0"/>
                  </a:moveTo>
                  <a:lnTo>
                    <a:pt x="1" y="1857"/>
                  </a:lnTo>
                  <a:cubicBezTo>
                    <a:pt x="1" y="1857"/>
                    <a:pt x="1155" y="8704"/>
                    <a:pt x="7343" y="10847"/>
                  </a:cubicBezTo>
                  <a:cubicBezTo>
                    <a:pt x="8736" y="11329"/>
                    <a:pt x="10088" y="11523"/>
                    <a:pt x="11362" y="11523"/>
                  </a:cubicBezTo>
                  <a:cubicBezTo>
                    <a:pt x="16716" y="11523"/>
                    <a:pt x="20710" y="8087"/>
                    <a:pt x="20710" y="8087"/>
                  </a:cubicBezTo>
                  <a:lnTo>
                    <a:pt x="17574" y="2631"/>
                  </a:lnTo>
                  <a:cubicBezTo>
                    <a:pt x="17574" y="2631"/>
                    <a:pt x="14769" y="6357"/>
                    <a:pt x="10692" y="6357"/>
                  </a:cubicBezTo>
                  <a:cubicBezTo>
                    <a:pt x="9681" y="6357"/>
                    <a:pt x="8592" y="6128"/>
                    <a:pt x="7448" y="5556"/>
                  </a:cubicBezTo>
                  <a:cubicBezTo>
                    <a:pt x="4671" y="4170"/>
                    <a:pt x="3957" y="0"/>
                    <a:pt x="395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4" name="Google Shape;74071;p68"/>
            <p:cNvSpPr/>
            <p:nvPr/>
          </p:nvSpPr>
          <p:spPr>
            <a:xfrm>
              <a:off x="4896650" y="2250025"/>
              <a:ext cx="337450" cy="306050"/>
            </a:xfrm>
            <a:custGeom>
              <a:avLst/>
              <a:gdLst/>
              <a:ahLst/>
              <a:cxnLst/>
              <a:rect l="l" t="t" r="r" b="b"/>
              <a:pathLst>
                <a:path w="13498" h="12242" extrusionOk="0">
                  <a:moveTo>
                    <a:pt x="3294" y="0"/>
                  </a:moveTo>
                  <a:cubicBezTo>
                    <a:pt x="3294" y="1"/>
                    <a:pt x="1" y="6738"/>
                    <a:pt x="6345" y="11054"/>
                  </a:cubicBezTo>
                  <a:cubicBezTo>
                    <a:pt x="7715" y="11984"/>
                    <a:pt x="9283" y="12242"/>
                    <a:pt x="10601" y="12242"/>
                  </a:cubicBezTo>
                  <a:cubicBezTo>
                    <a:pt x="12243" y="12242"/>
                    <a:pt x="13498" y="11841"/>
                    <a:pt x="13498" y="11841"/>
                  </a:cubicBezTo>
                  <a:lnTo>
                    <a:pt x="13323" y="8209"/>
                  </a:lnTo>
                  <a:cubicBezTo>
                    <a:pt x="13323" y="8209"/>
                    <a:pt x="12745" y="8642"/>
                    <a:pt x="11679" y="8642"/>
                  </a:cubicBezTo>
                  <a:cubicBezTo>
                    <a:pt x="10911" y="8642"/>
                    <a:pt x="9890" y="8417"/>
                    <a:pt x="8649" y="7642"/>
                  </a:cubicBezTo>
                  <a:cubicBezTo>
                    <a:pt x="5683" y="5793"/>
                    <a:pt x="9747" y="365"/>
                    <a:pt x="9747" y="365"/>
                  </a:cubicBezTo>
                  <a:lnTo>
                    <a:pt x="3294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5" name="Google Shape;74072;p68"/>
            <p:cNvSpPr/>
            <p:nvPr/>
          </p:nvSpPr>
          <p:spPr>
            <a:xfrm>
              <a:off x="4689900" y="1633375"/>
              <a:ext cx="459775" cy="626350"/>
            </a:xfrm>
            <a:custGeom>
              <a:avLst/>
              <a:gdLst/>
              <a:ahLst/>
              <a:cxnLst/>
              <a:rect l="l" t="t" r="r" b="b"/>
              <a:pathLst>
                <a:path w="18391" h="25054" extrusionOk="0">
                  <a:moveTo>
                    <a:pt x="7570" y="1"/>
                  </a:moveTo>
                  <a:cubicBezTo>
                    <a:pt x="3776" y="1"/>
                    <a:pt x="1620" y="6191"/>
                    <a:pt x="900" y="11027"/>
                  </a:cubicBezTo>
                  <a:cubicBezTo>
                    <a:pt x="0" y="17067"/>
                    <a:pt x="2736" y="21947"/>
                    <a:pt x="2736" y="21947"/>
                  </a:cubicBezTo>
                  <a:cubicBezTo>
                    <a:pt x="2736" y="21947"/>
                    <a:pt x="4025" y="25053"/>
                    <a:pt x="7960" y="25053"/>
                  </a:cubicBezTo>
                  <a:cubicBezTo>
                    <a:pt x="9404" y="25053"/>
                    <a:pt x="11203" y="24635"/>
                    <a:pt x="13426" y="23493"/>
                  </a:cubicBezTo>
                  <a:cubicBezTo>
                    <a:pt x="18390" y="20940"/>
                    <a:pt x="16479" y="5693"/>
                    <a:pt x="10709" y="1265"/>
                  </a:cubicBezTo>
                  <a:cubicBezTo>
                    <a:pt x="9559" y="384"/>
                    <a:pt x="8514" y="1"/>
                    <a:pt x="7570" y="1"/>
                  </a:cubicBezTo>
                  <a:close/>
                </a:path>
              </a:pathLst>
            </a:custGeom>
            <a:solidFill>
              <a:srgbClr val="000000">
                <a:alpha val="2346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6" name="Google Shape;74073;p68"/>
            <p:cNvSpPr/>
            <p:nvPr/>
          </p:nvSpPr>
          <p:spPr>
            <a:xfrm>
              <a:off x="5081875" y="1495050"/>
              <a:ext cx="232025" cy="490400"/>
            </a:xfrm>
            <a:custGeom>
              <a:avLst/>
              <a:gdLst/>
              <a:ahLst/>
              <a:cxnLst/>
              <a:rect l="l" t="t" r="r" b="b"/>
              <a:pathLst>
                <a:path w="9281" h="19616" extrusionOk="0">
                  <a:moveTo>
                    <a:pt x="1721" y="1"/>
                  </a:moveTo>
                  <a:cubicBezTo>
                    <a:pt x="1721" y="1"/>
                    <a:pt x="1" y="7507"/>
                    <a:pt x="1802" y="12787"/>
                  </a:cubicBezTo>
                  <a:cubicBezTo>
                    <a:pt x="3602" y="18069"/>
                    <a:pt x="8626" y="19616"/>
                    <a:pt x="8626" y="19616"/>
                  </a:cubicBezTo>
                  <a:cubicBezTo>
                    <a:pt x="8646" y="18407"/>
                    <a:pt x="9280" y="16837"/>
                    <a:pt x="9280" y="16837"/>
                  </a:cubicBezTo>
                  <a:cubicBezTo>
                    <a:pt x="2711" y="15391"/>
                    <a:pt x="3717" y="2957"/>
                    <a:pt x="3717" y="2957"/>
                  </a:cubicBezTo>
                  <a:cubicBezTo>
                    <a:pt x="3815" y="2350"/>
                    <a:pt x="1721" y="1"/>
                    <a:pt x="172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7" name="Google Shape;74074;p68"/>
            <p:cNvSpPr/>
            <p:nvPr/>
          </p:nvSpPr>
          <p:spPr>
            <a:xfrm>
              <a:off x="4618850" y="1523550"/>
              <a:ext cx="188350" cy="444925"/>
            </a:xfrm>
            <a:custGeom>
              <a:avLst/>
              <a:gdLst/>
              <a:ahLst/>
              <a:cxnLst/>
              <a:rect l="l" t="t" r="r" b="b"/>
              <a:pathLst>
                <a:path w="7534" h="17797" extrusionOk="0">
                  <a:moveTo>
                    <a:pt x="7534" y="0"/>
                  </a:moveTo>
                  <a:lnTo>
                    <a:pt x="7534" y="0"/>
                  </a:lnTo>
                  <a:cubicBezTo>
                    <a:pt x="4278" y="429"/>
                    <a:pt x="1216" y="7762"/>
                    <a:pt x="634" y="11918"/>
                  </a:cubicBezTo>
                  <a:cubicBezTo>
                    <a:pt x="1" y="16442"/>
                    <a:pt x="1271" y="17796"/>
                    <a:pt x="1271" y="17796"/>
                  </a:cubicBezTo>
                  <a:cubicBezTo>
                    <a:pt x="2703" y="10283"/>
                    <a:pt x="7533" y="1"/>
                    <a:pt x="753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8" name="Google Shape;74075;p68"/>
            <p:cNvSpPr/>
            <p:nvPr/>
          </p:nvSpPr>
          <p:spPr>
            <a:xfrm>
              <a:off x="5091300" y="2213025"/>
              <a:ext cx="245875" cy="111400"/>
            </a:xfrm>
            <a:custGeom>
              <a:avLst/>
              <a:gdLst/>
              <a:ahLst/>
              <a:cxnLst/>
              <a:rect l="l" t="t" r="r" b="b"/>
              <a:pathLst>
                <a:path w="9835" h="4456" extrusionOk="0">
                  <a:moveTo>
                    <a:pt x="2254" y="1"/>
                  </a:moveTo>
                  <a:cubicBezTo>
                    <a:pt x="1129" y="1"/>
                    <a:pt x="1" y="466"/>
                    <a:pt x="2668" y="3108"/>
                  </a:cubicBezTo>
                  <a:cubicBezTo>
                    <a:pt x="3654" y="4084"/>
                    <a:pt x="4579" y="4455"/>
                    <a:pt x="5415" y="4455"/>
                  </a:cubicBezTo>
                  <a:cubicBezTo>
                    <a:pt x="8071" y="4455"/>
                    <a:pt x="9834" y="711"/>
                    <a:pt x="9834" y="711"/>
                  </a:cubicBezTo>
                  <a:lnTo>
                    <a:pt x="3474" y="138"/>
                  </a:lnTo>
                  <a:cubicBezTo>
                    <a:pt x="3474" y="138"/>
                    <a:pt x="2864" y="1"/>
                    <a:pt x="225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9" name="Google Shape;74076;p68"/>
            <p:cNvSpPr/>
            <p:nvPr/>
          </p:nvSpPr>
          <p:spPr>
            <a:xfrm>
              <a:off x="4589675" y="911475"/>
              <a:ext cx="273675" cy="186675"/>
            </a:xfrm>
            <a:custGeom>
              <a:avLst/>
              <a:gdLst/>
              <a:ahLst/>
              <a:cxnLst/>
              <a:rect l="l" t="t" r="r" b="b"/>
              <a:pathLst>
                <a:path w="10947" h="7467" extrusionOk="0">
                  <a:moveTo>
                    <a:pt x="5251" y="1240"/>
                  </a:moveTo>
                  <a:cubicBezTo>
                    <a:pt x="7780" y="1240"/>
                    <a:pt x="9006" y="5933"/>
                    <a:pt x="5466" y="6213"/>
                  </a:cubicBezTo>
                  <a:cubicBezTo>
                    <a:pt x="5313" y="6225"/>
                    <a:pt x="5168" y="6230"/>
                    <a:pt x="5030" y="6230"/>
                  </a:cubicBezTo>
                  <a:cubicBezTo>
                    <a:pt x="1691" y="6230"/>
                    <a:pt x="2661" y="2831"/>
                    <a:pt x="2661" y="2831"/>
                  </a:cubicBezTo>
                  <a:cubicBezTo>
                    <a:pt x="2661" y="2831"/>
                    <a:pt x="2969" y="1379"/>
                    <a:pt x="5120" y="1244"/>
                  </a:cubicBezTo>
                  <a:cubicBezTo>
                    <a:pt x="5164" y="1241"/>
                    <a:pt x="5208" y="1240"/>
                    <a:pt x="5251" y="1240"/>
                  </a:cubicBezTo>
                  <a:close/>
                  <a:moveTo>
                    <a:pt x="5322" y="1"/>
                  </a:moveTo>
                  <a:cubicBezTo>
                    <a:pt x="5258" y="1"/>
                    <a:pt x="5194" y="3"/>
                    <a:pt x="5129" y="7"/>
                  </a:cubicBezTo>
                  <a:cubicBezTo>
                    <a:pt x="1910" y="210"/>
                    <a:pt x="1452" y="2382"/>
                    <a:pt x="1452" y="2382"/>
                  </a:cubicBezTo>
                  <a:cubicBezTo>
                    <a:pt x="1452" y="2382"/>
                    <a:pt x="0" y="7467"/>
                    <a:pt x="4997" y="7467"/>
                  </a:cubicBezTo>
                  <a:cubicBezTo>
                    <a:pt x="5203" y="7467"/>
                    <a:pt x="5421" y="7458"/>
                    <a:pt x="5650" y="7440"/>
                  </a:cubicBezTo>
                  <a:cubicBezTo>
                    <a:pt x="10947" y="7023"/>
                    <a:pt x="9110" y="1"/>
                    <a:pt x="532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0" name="Google Shape;74077;p68"/>
            <p:cNvSpPr/>
            <p:nvPr/>
          </p:nvSpPr>
          <p:spPr>
            <a:xfrm>
              <a:off x="4796725" y="943725"/>
              <a:ext cx="273625" cy="186675"/>
            </a:xfrm>
            <a:custGeom>
              <a:avLst/>
              <a:gdLst/>
              <a:ahLst/>
              <a:cxnLst/>
              <a:rect l="l" t="t" r="r" b="b"/>
              <a:pathLst>
                <a:path w="10945" h="7467" extrusionOk="0">
                  <a:moveTo>
                    <a:pt x="5249" y="1239"/>
                  </a:moveTo>
                  <a:cubicBezTo>
                    <a:pt x="7779" y="1239"/>
                    <a:pt x="9005" y="5931"/>
                    <a:pt x="5465" y="6212"/>
                  </a:cubicBezTo>
                  <a:cubicBezTo>
                    <a:pt x="5312" y="6225"/>
                    <a:pt x="5166" y="6230"/>
                    <a:pt x="5028" y="6230"/>
                  </a:cubicBezTo>
                  <a:cubicBezTo>
                    <a:pt x="1690" y="6230"/>
                    <a:pt x="2661" y="2831"/>
                    <a:pt x="2661" y="2831"/>
                  </a:cubicBezTo>
                  <a:cubicBezTo>
                    <a:pt x="2661" y="2831"/>
                    <a:pt x="2967" y="1378"/>
                    <a:pt x="5119" y="1243"/>
                  </a:cubicBezTo>
                  <a:cubicBezTo>
                    <a:pt x="5162" y="1240"/>
                    <a:pt x="5206" y="1239"/>
                    <a:pt x="5249" y="1239"/>
                  </a:cubicBezTo>
                  <a:close/>
                  <a:moveTo>
                    <a:pt x="5323" y="1"/>
                  </a:moveTo>
                  <a:cubicBezTo>
                    <a:pt x="5259" y="1"/>
                    <a:pt x="5194" y="3"/>
                    <a:pt x="5129" y="7"/>
                  </a:cubicBezTo>
                  <a:cubicBezTo>
                    <a:pt x="1910" y="210"/>
                    <a:pt x="1452" y="2382"/>
                    <a:pt x="1452" y="2382"/>
                  </a:cubicBezTo>
                  <a:cubicBezTo>
                    <a:pt x="1452" y="2382"/>
                    <a:pt x="0" y="7467"/>
                    <a:pt x="4997" y="7467"/>
                  </a:cubicBezTo>
                  <a:cubicBezTo>
                    <a:pt x="5203" y="7467"/>
                    <a:pt x="5420" y="7458"/>
                    <a:pt x="5649" y="7440"/>
                  </a:cubicBezTo>
                  <a:cubicBezTo>
                    <a:pt x="10945" y="7021"/>
                    <a:pt x="9108" y="1"/>
                    <a:pt x="53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1" name="Google Shape;74078;p68"/>
            <p:cNvSpPr/>
            <p:nvPr/>
          </p:nvSpPr>
          <p:spPr>
            <a:xfrm>
              <a:off x="4991900" y="956150"/>
              <a:ext cx="100050" cy="57225"/>
            </a:xfrm>
            <a:custGeom>
              <a:avLst/>
              <a:gdLst/>
              <a:ahLst/>
              <a:cxnLst/>
              <a:rect l="l" t="t" r="r" b="b"/>
              <a:pathLst>
                <a:path w="4002" h="2289" extrusionOk="0">
                  <a:moveTo>
                    <a:pt x="3482" y="1"/>
                  </a:moveTo>
                  <a:lnTo>
                    <a:pt x="1" y="1321"/>
                  </a:lnTo>
                  <a:lnTo>
                    <a:pt x="896" y="2288"/>
                  </a:lnTo>
                  <a:lnTo>
                    <a:pt x="4001" y="927"/>
                  </a:lnTo>
                  <a:lnTo>
                    <a:pt x="348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2" name="Google Shape;74079;p68"/>
            <p:cNvSpPr/>
            <p:nvPr/>
          </p:nvSpPr>
          <p:spPr>
            <a:xfrm>
              <a:off x="4797850" y="986800"/>
              <a:ext cx="54050" cy="46300"/>
            </a:xfrm>
            <a:custGeom>
              <a:avLst/>
              <a:gdLst/>
              <a:ahLst/>
              <a:cxnLst/>
              <a:rect l="l" t="t" r="r" b="b"/>
              <a:pathLst>
                <a:path w="2162" h="1852" extrusionOk="0">
                  <a:moveTo>
                    <a:pt x="818" y="0"/>
                  </a:moveTo>
                  <a:cubicBezTo>
                    <a:pt x="576" y="0"/>
                    <a:pt x="304" y="55"/>
                    <a:pt x="0" y="192"/>
                  </a:cubicBezTo>
                  <a:lnTo>
                    <a:pt x="0" y="1318"/>
                  </a:lnTo>
                  <a:cubicBezTo>
                    <a:pt x="0" y="1318"/>
                    <a:pt x="41" y="1315"/>
                    <a:pt x="111" y="1315"/>
                  </a:cubicBezTo>
                  <a:cubicBezTo>
                    <a:pt x="407" y="1315"/>
                    <a:pt x="1234" y="1362"/>
                    <a:pt x="1722" y="1851"/>
                  </a:cubicBezTo>
                  <a:lnTo>
                    <a:pt x="2162" y="722"/>
                  </a:lnTo>
                  <a:cubicBezTo>
                    <a:pt x="2162" y="722"/>
                    <a:pt x="1699" y="0"/>
                    <a:pt x="81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3" name="Google Shape;74080;p68"/>
            <p:cNvSpPr/>
            <p:nvPr/>
          </p:nvSpPr>
          <p:spPr>
            <a:xfrm>
              <a:off x="5305925" y="1191650"/>
              <a:ext cx="142175" cy="132900"/>
            </a:xfrm>
            <a:custGeom>
              <a:avLst/>
              <a:gdLst/>
              <a:ahLst/>
              <a:cxnLst/>
              <a:rect l="l" t="t" r="r" b="b"/>
              <a:pathLst>
                <a:path w="5687" h="5316" extrusionOk="0">
                  <a:moveTo>
                    <a:pt x="4002" y="1"/>
                  </a:moveTo>
                  <a:lnTo>
                    <a:pt x="0" y="2626"/>
                  </a:lnTo>
                  <a:lnTo>
                    <a:pt x="1810" y="5315"/>
                  </a:lnTo>
                  <a:lnTo>
                    <a:pt x="5687" y="3175"/>
                  </a:lnTo>
                  <a:lnTo>
                    <a:pt x="4002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4" name="Google Shape;74081;p68"/>
            <p:cNvSpPr/>
            <p:nvPr/>
          </p:nvSpPr>
          <p:spPr>
            <a:xfrm>
              <a:off x="5071900" y="1195550"/>
              <a:ext cx="11700" cy="37325"/>
            </a:xfrm>
            <a:custGeom>
              <a:avLst/>
              <a:gdLst/>
              <a:ahLst/>
              <a:cxnLst/>
              <a:rect l="l" t="t" r="r" b="b"/>
              <a:pathLst>
                <a:path w="468" h="1493" extrusionOk="0">
                  <a:moveTo>
                    <a:pt x="161" y="1"/>
                  </a:moveTo>
                  <a:cubicBezTo>
                    <a:pt x="152" y="1"/>
                    <a:pt x="142" y="2"/>
                    <a:pt x="133" y="4"/>
                  </a:cubicBezTo>
                  <a:cubicBezTo>
                    <a:pt x="52" y="21"/>
                    <a:pt x="1" y="99"/>
                    <a:pt x="17" y="177"/>
                  </a:cubicBezTo>
                  <a:cubicBezTo>
                    <a:pt x="19" y="184"/>
                    <a:pt x="176" y="966"/>
                    <a:pt x="176" y="1348"/>
                  </a:cubicBezTo>
                  <a:cubicBezTo>
                    <a:pt x="176" y="1427"/>
                    <a:pt x="241" y="1492"/>
                    <a:pt x="320" y="1492"/>
                  </a:cubicBezTo>
                  <a:cubicBezTo>
                    <a:pt x="401" y="1492"/>
                    <a:pt x="468" y="1427"/>
                    <a:pt x="468" y="1348"/>
                  </a:cubicBezTo>
                  <a:cubicBezTo>
                    <a:pt x="468" y="937"/>
                    <a:pt x="312" y="151"/>
                    <a:pt x="305" y="117"/>
                  </a:cubicBezTo>
                  <a:cubicBezTo>
                    <a:pt x="291" y="49"/>
                    <a:pt x="229" y="1"/>
                    <a:pt x="16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5" name="Google Shape;74082;p68"/>
            <p:cNvSpPr/>
            <p:nvPr/>
          </p:nvSpPr>
          <p:spPr>
            <a:xfrm>
              <a:off x="5046150" y="1220175"/>
              <a:ext cx="11700" cy="37325"/>
            </a:xfrm>
            <a:custGeom>
              <a:avLst/>
              <a:gdLst/>
              <a:ahLst/>
              <a:cxnLst/>
              <a:rect l="l" t="t" r="r" b="b"/>
              <a:pathLst>
                <a:path w="468" h="1493" extrusionOk="0">
                  <a:moveTo>
                    <a:pt x="160" y="1"/>
                  </a:moveTo>
                  <a:cubicBezTo>
                    <a:pt x="150" y="1"/>
                    <a:pt x="141" y="2"/>
                    <a:pt x="131" y="4"/>
                  </a:cubicBezTo>
                  <a:cubicBezTo>
                    <a:pt x="52" y="19"/>
                    <a:pt x="1" y="97"/>
                    <a:pt x="16" y="175"/>
                  </a:cubicBezTo>
                  <a:cubicBezTo>
                    <a:pt x="18" y="182"/>
                    <a:pt x="174" y="966"/>
                    <a:pt x="174" y="1346"/>
                  </a:cubicBezTo>
                  <a:cubicBezTo>
                    <a:pt x="174" y="1427"/>
                    <a:pt x="241" y="1492"/>
                    <a:pt x="320" y="1492"/>
                  </a:cubicBezTo>
                  <a:cubicBezTo>
                    <a:pt x="401" y="1492"/>
                    <a:pt x="465" y="1427"/>
                    <a:pt x="468" y="1346"/>
                  </a:cubicBezTo>
                  <a:cubicBezTo>
                    <a:pt x="468" y="937"/>
                    <a:pt x="311" y="151"/>
                    <a:pt x="304" y="117"/>
                  </a:cubicBezTo>
                  <a:cubicBezTo>
                    <a:pt x="289" y="49"/>
                    <a:pt x="227" y="1"/>
                    <a:pt x="16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6" name="Google Shape;74083;p68"/>
            <p:cNvSpPr/>
            <p:nvPr/>
          </p:nvSpPr>
          <p:spPr>
            <a:xfrm>
              <a:off x="5075950" y="1252450"/>
              <a:ext cx="11700" cy="37250"/>
            </a:xfrm>
            <a:custGeom>
              <a:avLst/>
              <a:gdLst/>
              <a:ahLst/>
              <a:cxnLst/>
              <a:rect l="l" t="t" r="r" b="b"/>
              <a:pathLst>
                <a:path w="468" h="1490" extrusionOk="0">
                  <a:moveTo>
                    <a:pt x="158" y="0"/>
                  </a:moveTo>
                  <a:cubicBezTo>
                    <a:pt x="149" y="0"/>
                    <a:pt x="140" y="1"/>
                    <a:pt x="131" y="3"/>
                  </a:cubicBezTo>
                  <a:cubicBezTo>
                    <a:pt x="52" y="18"/>
                    <a:pt x="1" y="96"/>
                    <a:pt x="16" y="174"/>
                  </a:cubicBezTo>
                  <a:cubicBezTo>
                    <a:pt x="18" y="181"/>
                    <a:pt x="174" y="963"/>
                    <a:pt x="174" y="1345"/>
                  </a:cubicBezTo>
                  <a:cubicBezTo>
                    <a:pt x="174" y="1424"/>
                    <a:pt x="239" y="1490"/>
                    <a:pt x="320" y="1490"/>
                  </a:cubicBezTo>
                  <a:cubicBezTo>
                    <a:pt x="400" y="1490"/>
                    <a:pt x="465" y="1424"/>
                    <a:pt x="468" y="1345"/>
                  </a:cubicBezTo>
                  <a:cubicBezTo>
                    <a:pt x="468" y="935"/>
                    <a:pt x="310" y="150"/>
                    <a:pt x="304" y="116"/>
                  </a:cubicBezTo>
                  <a:cubicBezTo>
                    <a:pt x="289" y="47"/>
                    <a:pt x="226" y="0"/>
                    <a:pt x="15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7" name="Google Shape;74084;p68"/>
            <p:cNvSpPr/>
            <p:nvPr/>
          </p:nvSpPr>
          <p:spPr>
            <a:xfrm>
              <a:off x="5044175" y="1287100"/>
              <a:ext cx="11650" cy="37300"/>
            </a:xfrm>
            <a:custGeom>
              <a:avLst/>
              <a:gdLst/>
              <a:ahLst/>
              <a:cxnLst/>
              <a:rect l="l" t="t" r="r" b="b"/>
              <a:pathLst>
                <a:path w="466" h="1492" extrusionOk="0">
                  <a:moveTo>
                    <a:pt x="159" y="0"/>
                  </a:moveTo>
                  <a:cubicBezTo>
                    <a:pt x="150" y="0"/>
                    <a:pt x="140" y="1"/>
                    <a:pt x="131" y="3"/>
                  </a:cubicBezTo>
                  <a:cubicBezTo>
                    <a:pt x="51" y="20"/>
                    <a:pt x="0" y="98"/>
                    <a:pt x="16" y="176"/>
                  </a:cubicBezTo>
                  <a:cubicBezTo>
                    <a:pt x="17" y="183"/>
                    <a:pt x="173" y="965"/>
                    <a:pt x="173" y="1347"/>
                  </a:cubicBezTo>
                  <a:cubicBezTo>
                    <a:pt x="173" y="1426"/>
                    <a:pt x="239" y="1492"/>
                    <a:pt x="320" y="1492"/>
                  </a:cubicBezTo>
                  <a:cubicBezTo>
                    <a:pt x="399" y="1492"/>
                    <a:pt x="464" y="1426"/>
                    <a:pt x="466" y="1347"/>
                  </a:cubicBezTo>
                  <a:cubicBezTo>
                    <a:pt x="466" y="937"/>
                    <a:pt x="310" y="151"/>
                    <a:pt x="302" y="117"/>
                  </a:cubicBezTo>
                  <a:cubicBezTo>
                    <a:pt x="289" y="48"/>
                    <a:pt x="227" y="0"/>
                    <a:pt x="15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8" name="Google Shape;74085;p68"/>
            <p:cNvSpPr/>
            <p:nvPr/>
          </p:nvSpPr>
          <p:spPr>
            <a:xfrm>
              <a:off x="5075950" y="1305850"/>
              <a:ext cx="11700" cy="37325"/>
            </a:xfrm>
            <a:custGeom>
              <a:avLst/>
              <a:gdLst/>
              <a:ahLst/>
              <a:cxnLst/>
              <a:rect l="l" t="t" r="r" b="b"/>
              <a:pathLst>
                <a:path w="468" h="1493" extrusionOk="0">
                  <a:moveTo>
                    <a:pt x="160" y="1"/>
                  </a:moveTo>
                  <a:cubicBezTo>
                    <a:pt x="150" y="1"/>
                    <a:pt x="141" y="2"/>
                    <a:pt x="131" y="4"/>
                  </a:cubicBezTo>
                  <a:cubicBezTo>
                    <a:pt x="52" y="19"/>
                    <a:pt x="1" y="97"/>
                    <a:pt x="16" y="175"/>
                  </a:cubicBezTo>
                  <a:cubicBezTo>
                    <a:pt x="18" y="183"/>
                    <a:pt x="174" y="966"/>
                    <a:pt x="174" y="1346"/>
                  </a:cubicBezTo>
                  <a:cubicBezTo>
                    <a:pt x="174" y="1427"/>
                    <a:pt x="239" y="1492"/>
                    <a:pt x="320" y="1492"/>
                  </a:cubicBezTo>
                  <a:cubicBezTo>
                    <a:pt x="400" y="1492"/>
                    <a:pt x="465" y="1428"/>
                    <a:pt x="468" y="1346"/>
                  </a:cubicBezTo>
                  <a:cubicBezTo>
                    <a:pt x="468" y="937"/>
                    <a:pt x="310" y="151"/>
                    <a:pt x="304" y="117"/>
                  </a:cubicBezTo>
                  <a:cubicBezTo>
                    <a:pt x="289" y="49"/>
                    <a:pt x="227" y="1"/>
                    <a:pt x="16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9" name="Google Shape;74086;p68"/>
            <p:cNvSpPr/>
            <p:nvPr/>
          </p:nvSpPr>
          <p:spPr>
            <a:xfrm>
              <a:off x="5042150" y="1356950"/>
              <a:ext cx="11700" cy="37300"/>
            </a:xfrm>
            <a:custGeom>
              <a:avLst/>
              <a:gdLst/>
              <a:ahLst/>
              <a:cxnLst/>
              <a:rect l="l" t="t" r="r" b="b"/>
              <a:pathLst>
                <a:path w="468" h="1492" extrusionOk="0">
                  <a:moveTo>
                    <a:pt x="161" y="0"/>
                  </a:moveTo>
                  <a:cubicBezTo>
                    <a:pt x="151" y="0"/>
                    <a:pt x="142" y="1"/>
                    <a:pt x="132" y="3"/>
                  </a:cubicBezTo>
                  <a:cubicBezTo>
                    <a:pt x="53" y="19"/>
                    <a:pt x="0" y="97"/>
                    <a:pt x="17" y="175"/>
                  </a:cubicBezTo>
                  <a:cubicBezTo>
                    <a:pt x="19" y="182"/>
                    <a:pt x="175" y="965"/>
                    <a:pt x="175" y="1346"/>
                  </a:cubicBezTo>
                  <a:cubicBezTo>
                    <a:pt x="175" y="1427"/>
                    <a:pt x="240" y="1492"/>
                    <a:pt x="320" y="1492"/>
                  </a:cubicBezTo>
                  <a:cubicBezTo>
                    <a:pt x="401" y="1492"/>
                    <a:pt x="466" y="1425"/>
                    <a:pt x="467" y="1346"/>
                  </a:cubicBezTo>
                  <a:cubicBezTo>
                    <a:pt x="467" y="937"/>
                    <a:pt x="311" y="151"/>
                    <a:pt x="304" y="117"/>
                  </a:cubicBezTo>
                  <a:cubicBezTo>
                    <a:pt x="290" y="48"/>
                    <a:pt x="228" y="0"/>
                    <a:pt x="16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50" name="Google Shape;74087;p68"/>
            <p:cNvSpPr/>
            <p:nvPr/>
          </p:nvSpPr>
          <p:spPr>
            <a:xfrm>
              <a:off x="5082550" y="1371875"/>
              <a:ext cx="11700" cy="37350"/>
            </a:xfrm>
            <a:custGeom>
              <a:avLst/>
              <a:gdLst/>
              <a:ahLst/>
              <a:cxnLst/>
              <a:rect l="l" t="t" r="r" b="b"/>
              <a:pathLst>
                <a:path w="468" h="1494" extrusionOk="0">
                  <a:moveTo>
                    <a:pt x="161" y="1"/>
                  </a:moveTo>
                  <a:cubicBezTo>
                    <a:pt x="152" y="1"/>
                    <a:pt x="142" y="2"/>
                    <a:pt x="133" y="4"/>
                  </a:cubicBezTo>
                  <a:cubicBezTo>
                    <a:pt x="52" y="21"/>
                    <a:pt x="1" y="99"/>
                    <a:pt x="16" y="177"/>
                  </a:cubicBezTo>
                  <a:cubicBezTo>
                    <a:pt x="21" y="185"/>
                    <a:pt x="175" y="967"/>
                    <a:pt x="175" y="1349"/>
                  </a:cubicBezTo>
                  <a:cubicBezTo>
                    <a:pt x="175" y="1428"/>
                    <a:pt x="241" y="1494"/>
                    <a:pt x="320" y="1494"/>
                  </a:cubicBezTo>
                  <a:cubicBezTo>
                    <a:pt x="401" y="1494"/>
                    <a:pt x="466" y="1428"/>
                    <a:pt x="468" y="1348"/>
                  </a:cubicBezTo>
                  <a:cubicBezTo>
                    <a:pt x="468" y="937"/>
                    <a:pt x="311" y="151"/>
                    <a:pt x="304" y="117"/>
                  </a:cubicBezTo>
                  <a:cubicBezTo>
                    <a:pt x="291" y="49"/>
                    <a:pt x="230" y="1"/>
                    <a:pt x="16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51" name="Google Shape;74088;p68"/>
            <p:cNvSpPr/>
            <p:nvPr/>
          </p:nvSpPr>
          <p:spPr>
            <a:xfrm>
              <a:off x="5050125" y="1416200"/>
              <a:ext cx="11700" cy="37300"/>
            </a:xfrm>
            <a:custGeom>
              <a:avLst/>
              <a:gdLst/>
              <a:ahLst/>
              <a:cxnLst/>
              <a:rect l="l" t="t" r="r" b="b"/>
              <a:pathLst>
                <a:path w="468" h="1492" extrusionOk="0">
                  <a:moveTo>
                    <a:pt x="161" y="0"/>
                  </a:moveTo>
                  <a:cubicBezTo>
                    <a:pt x="152" y="0"/>
                    <a:pt x="142" y="1"/>
                    <a:pt x="133" y="3"/>
                  </a:cubicBezTo>
                  <a:cubicBezTo>
                    <a:pt x="53" y="19"/>
                    <a:pt x="1" y="97"/>
                    <a:pt x="18" y="175"/>
                  </a:cubicBezTo>
                  <a:cubicBezTo>
                    <a:pt x="19" y="182"/>
                    <a:pt x="175" y="965"/>
                    <a:pt x="175" y="1346"/>
                  </a:cubicBezTo>
                  <a:cubicBezTo>
                    <a:pt x="175" y="1426"/>
                    <a:pt x="240" y="1492"/>
                    <a:pt x="320" y="1492"/>
                  </a:cubicBezTo>
                  <a:cubicBezTo>
                    <a:pt x="402" y="1492"/>
                    <a:pt x="468" y="1426"/>
                    <a:pt x="468" y="1346"/>
                  </a:cubicBezTo>
                  <a:cubicBezTo>
                    <a:pt x="468" y="937"/>
                    <a:pt x="311" y="151"/>
                    <a:pt x="304" y="117"/>
                  </a:cubicBezTo>
                  <a:cubicBezTo>
                    <a:pt x="291" y="48"/>
                    <a:pt x="229" y="0"/>
                    <a:pt x="16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52" name="Google Shape;74089;p68"/>
            <p:cNvSpPr/>
            <p:nvPr/>
          </p:nvSpPr>
          <p:spPr>
            <a:xfrm>
              <a:off x="5084550" y="1431200"/>
              <a:ext cx="11700" cy="37275"/>
            </a:xfrm>
            <a:custGeom>
              <a:avLst/>
              <a:gdLst/>
              <a:ahLst/>
              <a:cxnLst/>
              <a:rect l="l" t="t" r="r" b="b"/>
              <a:pathLst>
                <a:path w="468" h="1491" extrusionOk="0">
                  <a:moveTo>
                    <a:pt x="162" y="0"/>
                  </a:moveTo>
                  <a:cubicBezTo>
                    <a:pt x="152" y="0"/>
                    <a:pt x="142" y="1"/>
                    <a:pt x="132" y="3"/>
                  </a:cubicBezTo>
                  <a:cubicBezTo>
                    <a:pt x="53" y="19"/>
                    <a:pt x="0" y="97"/>
                    <a:pt x="17" y="175"/>
                  </a:cubicBezTo>
                  <a:cubicBezTo>
                    <a:pt x="19" y="182"/>
                    <a:pt x="175" y="964"/>
                    <a:pt x="175" y="1346"/>
                  </a:cubicBezTo>
                  <a:cubicBezTo>
                    <a:pt x="175" y="1425"/>
                    <a:pt x="240" y="1491"/>
                    <a:pt x="319" y="1491"/>
                  </a:cubicBezTo>
                  <a:cubicBezTo>
                    <a:pt x="402" y="1491"/>
                    <a:pt x="467" y="1427"/>
                    <a:pt x="467" y="1346"/>
                  </a:cubicBezTo>
                  <a:cubicBezTo>
                    <a:pt x="467" y="936"/>
                    <a:pt x="311" y="150"/>
                    <a:pt x="304" y="117"/>
                  </a:cubicBezTo>
                  <a:cubicBezTo>
                    <a:pt x="290" y="49"/>
                    <a:pt x="229" y="0"/>
                    <a:pt x="16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53" name="Google Shape;74090;p68"/>
            <p:cNvSpPr/>
            <p:nvPr/>
          </p:nvSpPr>
          <p:spPr>
            <a:xfrm>
              <a:off x="5040150" y="1148900"/>
              <a:ext cx="11700" cy="37325"/>
            </a:xfrm>
            <a:custGeom>
              <a:avLst/>
              <a:gdLst/>
              <a:ahLst/>
              <a:cxnLst/>
              <a:rect l="l" t="t" r="r" b="b"/>
              <a:pathLst>
                <a:path w="468" h="1493" extrusionOk="0">
                  <a:moveTo>
                    <a:pt x="161" y="1"/>
                  </a:moveTo>
                  <a:cubicBezTo>
                    <a:pt x="152" y="1"/>
                    <a:pt x="142" y="2"/>
                    <a:pt x="133" y="4"/>
                  </a:cubicBezTo>
                  <a:cubicBezTo>
                    <a:pt x="52" y="21"/>
                    <a:pt x="1" y="99"/>
                    <a:pt x="16" y="177"/>
                  </a:cubicBezTo>
                  <a:cubicBezTo>
                    <a:pt x="19" y="184"/>
                    <a:pt x="175" y="966"/>
                    <a:pt x="175" y="1347"/>
                  </a:cubicBezTo>
                  <a:cubicBezTo>
                    <a:pt x="175" y="1427"/>
                    <a:pt x="241" y="1492"/>
                    <a:pt x="320" y="1492"/>
                  </a:cubicBezTo>
                  <a:cubicBezTo>
                    <a:pt x="400" y="1492"/>
                    <a:pt x="465" y="1427"/>
                    <a:pt x="468" y="1347"/>
                  </a:cubicBezTo>
                  <a:cubicBezTo>
                    <a:pt x="468" y="937"/>
                    <a:pt x="312" y="151"/>
                    <a:pt x="305" y="117"/>
                  </a:cubicBezTo>
                  <a:cubicBezTo>
                    <a:pt x="290" y="49"/>
                    <a:pt x="229" y="1"/>
                    <a:pt x="16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54" name="Google Shape;74091;p68"/>
            <p:cNvSpPr/>
            <p:nvPr/>
          </p:nvSpPr>
          <p:spPr>
            <a:xfrm>
              <a:off x="5061525" y="1121500"/>
              <a:ext cx="11700" cy="37375"/>
            </a:xfrm>
            <a:custGeom>
              <a:avLst/>
              <a:gdLst/>
              <a:ahLst/>
              <a:cxnLst/>
              <a:rect l="l" t="t" r="r" b="b"/>
              <a:pathLst>
                <a:path w="468" h="1495" extrusionOk="0">
                  <a:moveTo>
                    <a:pt x="162" y="1"/>
                  </a:moveTo>
                  <a:cubicBezTo>
                    <a:pt x="152" y="1"/>
                    <a:pt x="142" y="2"/>
                    <a:pt x="132" y="4"/>
                  </a:cubicBezTo>
                  <a:cubicBezTo>
                    <a:pt x="53" y="20"/>
                    <a:pt x="0" y="98"/>
                    <a:pt x="17" y="176"/>
                  </a:cubicBezTo>
                  <a:cubicBezTo>
                    <a:pt x="20" y="184"/>
                    <a:pt x="175" y="968"/>
                    <a:pt x="175" y="1348"/>
                  </a:cubicBezTo>
                  <a:cubicBezTo>
                    <a:pt x="175" y="1429"/>
                    <a:pt x="240" y="1494"/>
                    <a:pt x="319" y="1494"/>
                  </a:cubicBezTo>
                  <a:cubicBezTo>
                    <a:pt x="400" y="1494"/>
                    <a:pt x="466" y="1429"/>
                    <a:pt x="467" y="1347"/>
                  </a:cubicBezTo>
                  <a:cubicBezTo>
                    <a:pt x="467" y="936"/>
                    <a:pt x="311" y="152"/>
                    <a:pt x="304" y="118"/>
                  </a:cubicBezTo>
                  <a:cubicBezTo>
                    <a:pt x="290" y="49"/>
                    <a:pt x="229" y="1"/>
                    <a:pt x="16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55" name="Google Shape;74092;p68"/>
            <p:cNvSpPr/>
            <p:nvPr/>
          </p:nvSpPr>
          <p:spPr>
            <a:xfrm>
              <a:off x="4312200" y="1133675"/>
              <a:ext cx="1173375" cy="557750"/>
            </a:xfrm>
            <a:custGeom>
              <a:avLst/>
              <a:gdLst/>
              <a:ahLst/>
              <a:cxnLst/>
              <a:rect l="l" t="t" r="r" b="b"/>
              <a:pathLst>
                <a:path w="46935" h="22310" extrusionOk="0">
                  <a:moveTo>
                    <a:pt x="46934" y="1"/>
                  </a:moveTo>
                  <a:lnTo>
                    <a:pt x="36063" y="489"/>
                  </a:lnTo>
                  <a:lnTo>
                    <a:pt x="0" y="14781"/>
                  </a:lnTo>
                  <a:lnTo>
                    <a:pt x="2603" y="22309"/>
                  </a:lnTo>
                  <a:lnTo>
                    <a:pt x="39633" y="7465"/>
                  </a:lnTo>
                  <a:lnTo>
                    <a:pt x="46934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56" name="Google Shape;74093;p68"/>
            <p:cNvSpPr/>
            <p:nvPr/>
          </p:nvSpPr>
          <p:spPr>
            <a:xfrm>
              <a:off x="4312200" y="1434850"/>
              <a:ext cx="233250" cy="256575"/>
            </a:xfrm>
            <a:custGeom>
              <a:avLst/>
              <a:gdLst/>
              <a:ahLst/>
              <a:cxnLst/>
              <a:rect l="l" t="t" r="r" b="b"/>
              <a:pathLst>
                <a:path w="9330" h="10263" extrusionOk="0">
                  <a:moveTo>
                    <a:pt x="6900" y="1"/>
                  </a:moveTo>
                  <a:lnTo>
                    <a:pt x="0" y="2734"/>
                  </a:lnTo>
                  <a:lnTo>
                    <a:pt x="2603" y="10262"/>
                  </a:lnTo>
                  <a:lnTo>
                    <a:pt x="9329" y="7777"/>
                  </a:lnTo>
                  <a:lnTo>
                    <a:pt x="690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57" name="Google Shape;74094;p68"/>
            <p:cNvSpPr/>
            <p:nvPr/>
          </p:nvSpPr>
          <p:spPr>
            <a:xfrm>
              <a:off x="5179950" y="1133675"/>
              <a:ext cx="305625" cy="186650"/>
            </a:xfrm>
            <a:custGeom>
              <a:avLst/>
              <a:gdLst/>
              <a:ahLst/>
              <a:cxnLst/>
              <a:rect l="l" t="t" r="r" b="b"/>
              <a:pathLst>
                <a:path w="12225" h="7466" extrusionOk="0">
                  <a:moveTo>
                    <a:pt x="12224" y="1"/>
                  </a:moveTo>
                  <a:lnTo>
                    <a:pt x="1353" y="489"/>
                  </a:lnTo>
                  <a:lnTo>
                    <a:pt x="0" y="2860"/>
                  </a:lnTo>
                  <a:lnTo>
                    <a:pt x="2740" y="3823"/>
                  </a:lnTo>
                  <a:lnTo>
                    <a:pt x="1206" y="6573"/>
                  </a:lnTo>
                  <a:lnTo>
                    <a:pt x="4923" y="7465"/>
                  </a:lnTo>
                  <a:lnTo>
                    <a:pt x="12224" y="1"/>
                  </a:lnTo>
                  <a:close/>
                </a:path>
              </a:pathLst>
            </a:custGeom>
            <a:solidFill>
              <a:srgbClr val="F8C19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58" name="Google Shape;74095;p68"/>
            <p:cNvSpPr/>
            <p:nvPr/>
          </p:nvSpPr>
          <p:spPr>
            <a:xfrm>
              <a:off x="5349675" y="1133675"/>
              <a:ext cx="135900" cy="99775"/>
            </a:xfrm>
            <a:custGeom>
              <a:avLst/>
              <a:gdLst/>
              <a:ahLst/>
              <a:cxnLst/>
              <a:rect l="l" t="t" r="r" b="b"/>
              <a:pathLst>
                <a:path w="5436" h="3991" extrusionOk="0">
                  <a:moveTo>
                    <a:pt x="5435" y="1"/>
                  </a:moveTo>
                  <a:lnTo>
                    <a:pt x="0" y="246"/>
                  </a:lnTo>
                  <a:lnTo>
                    <a:pt x="1709" y="3990"/>
                  </a:lnTo>
                  <a:lnTo>
                    <a:pt x="5435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59" name="Google Shape;74096;p68"/>
            <p:cNvSpPr/>
            <p:nvPr/>
          </p:nvSpPr>
          <p:spPr>
            <a:xfrm>
              <a:off x="4502850" y="1422375"/>
              <a:ext cx="70375" cy="195775"/>
            </a:xfrm>
            <a:custGeom>
              <a:avLst/>
              <a:gdLst/>
              <a:ahLst/>
              <a:cxnLst/>
              <a:rect l="l" t="t" r="r" b="b"/>
              <a:pathLst>
                <a:path w="2815" h="7831" extrusionOk="0">
                  <a:moveTo>
                    <a:pt x="165" y="1"/>
                  </a:moveTo>
                  <a:cubicBezTo>
                    <a:pt x="149" y="1"/>
                    <a:pt x="134" y="3"/>
                    <a:pt x="118" y="9"/>
                  </a:cubicBezTo>
                  <a:cubicBezTo>
                    <a:pt x="42" y="34"/>
                    <a:pt x="0" y="117"/>
                    <a:pt x="26" y="193"/>
                  </a:cubicBezTo>
                  <a:lnTo>
                    <a:pt x="2512" y="7731"/>
                  </a:lnTo>
                  <a:cubicBezTo>
                    <a:pt x="2532" y="7793"/>
                    <a:pt x="2590" y="7831"/>
                    <a:pt x="2651" y="7831"/>
                  </a:cubicBezTo>
                  <a:cubicBezTo>
                    <a:pt x="2667" y="7831"/>
                    <a:pt x="2681" y="7829"/>
                    <a:pt x="2697" y="7824"/>
                  </a:cubicBezTo>
                  <a:cubicBezTo>
                    <a:pt x="2773" y="7797"/>
                    <a:pt x="2815" y="7716"/>
                    <a:pt x="2789" y="7639"/>
                  </a:cubicBezTo>
                  <a:lnTo>
                    <a:pt x="303" y="101"/>
                  </a:lnTo>
                  <a:cubicBezTo>
                    <a:pt x="281" y="40"/>
                    <a:pt x="225" y="1"/>
                    <a:pt x="16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60" name="Google Shape;74097;p68"/>
            <p:cNvSpPr/>
            <p:nvPr/>
          </p:nvSpPr>
          <p:spPr>
            <a:xfrm>
              <a:off x="4521700" y="1201550"/>
              <a:ext cx="662300" cy="259950"/>
            </a:xfrm>
            <a:custGeom>
              <a:avLst/>
              <a:gdLst/>
              <a:ahLst/>
              <a:cxnLst/>
              <a:rect l="l" t="t" r="r" b="b"/>
              <a:pathLst>
                <a:path w="26492" h="10398" extrusionOk="0">
                  <a:moveTo>
                    <a:pt x="26328" y="1"/>
                  </a:moveTo>
                  <a:cubicBezTo>
                    <a:pt x="26310" y="1"/>
                    <a:pt x="26292" y="4"/>
                    <a:pt x="26275" y="11"/>
                  </a:cubicBezTo>
                  <a:lnTo>
                    <a:pt x="112" y="10116"/>
                  </a:lnTo>
                  <a:cubicBezTo>
                    <a:pt x="37" y="10144"/>
                    <a:pt x="0" y="10230"/>
                    <a:pt x="28" y="10305"/>
                  </a:cubicBezTo>
                  <a:cubicBezTo>
                    <a:pt x="53" y="10362"/>
                    <a:pt x="106" y="10397"/>
                    <a:pt x="165" y="10397"/>
                  </a:cubicBezTo>
                  <a:cubicBezTo>
                    <a:pt x="183" y="10397"/>
                    <a:pt x="200" y="10393"/>
                    <a:pt x="217" y="10389"/>
                  </a:cubicBezTo>
                  <a:lnTo>
                    <a:pt x="26380" y="282"/>
                  </a:lnTo>
                  <a:cubicBezTo>
                    <a:pt x="26454" y="253"/>
                    <a:pt x="26492" y="168"/>
                    <a:pt x="26464" y="94"/>
                  </a:cubicBezTo>
                  <a:cubicBezTo>
                    <a:pt x="26442" y="37"/>
                    <a:pt x="26386" y="1"/>
                    <a:pt x="2632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61" name="Google Shape;74098;p68"/>
            <p:cNvSpPr/>
            <p:nvPr/>
          </p:nvSpPr>
          <p:spPr>
            <a:xfrm>
              <a:off x="4541300" y="1294400"/>
              <a:ext cx="672925" cy="251925"/>
            </a:xfrm>
            <a:custGeom>
              <a:avLst/>
              <a:gdLst/>
              <a:ahLst/>
              <a:cxnLst/>
              <a:rect l="l" t="t" r="r" b="b"/>
              <a:pathLst>
                <a:path w="26917" h="10077" extrusionOk="0">
                  <a:moveTo>
                    <a:pt x="26752" y="1"/>
                  </a:moveTo>
                  <a:cubicBezTo>
                    <a:pt x="26736" y="1"/>
                    <a:pt x="26719" y="4"/>
                    <a:pt x="26703" y="9"/>
                  </a:cubicBezTo>
                  <a:lnTo>
                    <a:pt x="116" y="9794"/>
                  </a:lnTo>
                  <a:cubicBezTo>
                    <a:pt x="39" y="9821"/>
                    <a:pt x="1" y="9904"/>
                    <a:pt x="29" y="9981"/>
                  </a:cubicBezTo>
                  <a:cubicBezTo>
                    <a:pt x="50" y="10039"/>
                    <a:pt x="107" y="10076"/>
                    <a:pt x="165" y="10076"/>
                  </a:cubicBezTo>
                  <a:cubicBezTo>
                    <a:pt x="181" y="10076"/>
                    <a:pt x="199" y="10073"/>
                    <a:pt x="215" y="10068"/>
                  </a:cubicBezTo>
                  <a:lnTo>
                    <a:pt x="26802" y="283"/>
                  </a:lnTo>
                  <a:cubicBezTo>
                    <a:pt x="26879" y="256"/>
                    <a:pt x="26917" y="172"/>
                    <a:pt x="26889" y="97"/>
                  </a:cubicBezTo>
                  <a:cubicBezTo>
                    <a:pt x="26867" y="37"/>
                    <a:pt x="26812" y="1"/>
                    <a:pt x="2675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62" name="Google Shape;74099;p68"/>
            <p:cNvSpPr/>
            <p:nvPr/>
          </p:nvSpPr>
          <p:spPr>
            <a:xfrm>
              <a:off x="5335450" y="1614825"/>
              <a:ext cx="35375" cy="29050"/>
            </a:xfrm>
            <a:custGeom>
              <a:avLst/>
              <a:gdLst/>
              <a:ahLst/>
              <a:cxnLst/>
              <a:rect l="l" t="t" r="r" b="b"/>
              <a:pathLst>
                <a:path w="1415" h="1162" extrusionOk="0">
                  <a:moveTo>
                    <a:pt x="1254" y="0"/>
                  </a:moveTo>
                  <a:cubicBezTo>
                    <a:pt x="1215" y="0"/>
                    <a:pt x="1176" y="16"/>
                    <a:pt x="1147" y="46"/>
                  </a:cubicBezTo>
                  <a:cubicBezTo>
                    <a:pt x="874" y="340"/>
                    <a:pt x="355" y="825"/>
                    <a:pt x="129" y="872"/>
                  </a:cubicBezTo>
                  <a:cubicBezTo>
                    <a:pt x="51" y="891"/>
                    <a:pt x="0" y="969"/>
                    <a:pt x="17" y="1047"/>
                  </a:cubicBezTo>
                  <a:cubicBezTo>
                    <a:pt x="31" y="1116"/>
                    <a:pt x="92" y="1162"/>
                    <a:pt x="159" y="1162"/>
                  </a:cubicBezTo>
                  <a:cubicBezTo>
                    <a:pt x="170" y="1162"/>
                    <a:pt x="180" y="1160"/>
                    <a:pt x="189" y="1156"/>
                  </a:cubicBezTo>
                  <a:cubicBezTo>
                    <a:pt x="578" y="1074"/>
                    <a:pt x="1282" y="330"/>
                    <a:pt x="1360" y="245"/>
                  </a:cubicBezTo>
                  <a:cubicBezTo>
                    <a:pt x="1415" y="187"/>
                    <a:pt x="1411" y="95"/>
                    <a:pt x="1352" y="39"/>
                  </a:cubicBezTo>
                  <a:cubicBezTo>
                    <a:pt x="1325" y="13"/>
                    <a:pt x="1290" y="0"/>
                    <a:pt x="125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63" name="Google Shape;74100;p68"/>
            <p:cNvSpPr/>
            <p:nvPr/>
          </p:nvSpPr>
          <p:spPr>
            <a:xfrm>
              <a:off x="5334975" y="1576450"/>
              <a:ext cx="35425" cy="29075"/>
            </a:xfrm>
            <a:custGeom>
              <a:avLst/>
              <a:gdLst/>
              <a:ahLst/>
              <a:cxnLst/>
              <a:rect l="l" t="t" r="r" b="b"/>
              <a:pathLst>
                <a:path w="1417" h="1163" extrusionOk="0">
                  <a:moveTo>
                    <a:pt x="1255" y="0"/>
                  </a:moveTo>
                  <a:cubicBezTo>
                    <a:pt x="1216" y="0"/>
                    <a:pt x="1178" y="16"/>
                    <a:pt x="1149" y="47"/>
                  </a:cubicBezTo>
                  <a:cubicBezTo>
                    <a:pt x="875" y="341"/>
                    <a:pt x="355" y="825"/>
                    <a:pt x="130" y="873"/>
                  </a:cubicBezTo>
                  <a:cubicBezTo>
                    <a:pt x="52" y="892"/>
                    <a:pt x="1" y="970"/>
                    <a:pt x="19" y="1048"/>
                  </a:cubicBezTo>
                  <a:cubicBezTo>
                    <a:pt x="33" y="1116"/>
                    <a:pt x="93" y="1163"/>
                    <a:pt x="161" y="1163"/>
                  </a:cubicBezTo>
                  <a:cubicBezTo>
                    <a:pt x="171" y="1163"/>
                    <a:pt x="179" y="1161"/>
                    <a:pt x="192" y="1157"/>
                  </a:cubicBezTo>
                  <a:cubicBezTo>
                    <a:pt x="578" y="1073"/>
                    <a:pt x="1284" y="331"/>
                    <a:pt x="1362" y="246"/>
                  </a:cubicBezTo>
                  <a:cubicBezTo>
                    <a:pt x="1417" y="186"/>
                    <a:pt x="1413" y="94"/>
                    <a:pt x="1354" y="40"/>
                  </a:cubicBezTo>
                  <a:cubicBezTo>
                    <a:pt x="1326" y="14"/>
                    <a:pt x="1290" y="0"/>
                    <a:pt x="12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64" name="Google Shape;74101;p68"/>
            <p:cNvSpPr/>
            <p:nvPr/>
          </p:nvSpPr>
          <p:spPr>
            <a:xfrm>
              <a:off x="5380400" y="1557325"/>
              <a:ext cx="28750" cy="35650"/>
            </a:xfrm>
            <a:custGeom>
              <a:avLst/>
              <a:gdLst/>
              <a:ahLst/>
              <a:cxnLst/>
              <a:rect l="l" t="t" r="r" b="b"/>
              <a:pathLst>
                <a:path w="1150" h="1426" extrusionOk="0">
                  <a:moveTo>
                    <a:pt x="982" y="0"/>
                  </a:moveTo>
                  <a:cubicBezTo>
                    <a:pt x="930" y="0"/>
                    <a:pt x="880" y="28"/>
                    <a:pt x="853" y="79"/>
                  </a:cubicBezTo>
                  <a:cubicBezTo>
                    <a:pt x="668" y="436"/>
                    <a:pt x="302" y="1042"/>
                    <a:pt x="98" y="1150"/>
                  </a:cubicBezTo>
                  <a:cubicBezTo>
                    <a:pt x="27" y="1188"/>
                    <a:pt x="0" y="1276"/>
                    <a:pt x="37" y="1347"/>
                  </a:cubicBezTo>
                  <a:cubicBezTo>
                    <a:pt x="63" y="1397"/>
                    <a:pt x="114" y="1425"/>
                    <a:pt x="165" y="1425"/>
                  </a:cubicBezTo>
                  <a:cubicBezTo>
                    <a:pt x="189" y="1425"/>
                    <a:pt x="212" y="1420"/>
                    <a:pt x="234" y="1410"/>
                  </a:cubicBezTo>
                  <a:cubicBezTo>
                    <a:pt x="586" y="1224"/>
                    <a:pt x="1059" y="317"/>
                    <a:pt x="1113" y="213"/>
                  </a:cubicBezTo>
                  <a:cubicBezTo>
                    <a:pt x="1150" y="141"/>
                    <a:pt x="1121" y="54"/>
                    <a:pt x="1050" y="18"/>
                  </a:cubicBezTo>
                  <a:cubicBezTo>
                    <a:pt x="1028" y="6"/>
                    <a:pt x="1005" y="0"/>
                    <a:pt x="98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65" name="Google Shape;74102;p68"/>
            <p:cNvSpPr/>
            <p:nvPr/>
          </p:nvSpPr>
          <p:spPr>
            <a:xfrm>
              <a:off x="5373125" y="1514700"/>
              <a:ext cx="28750" cy="35650"/>
            </a:xfrm>
            <a:custGeom>
              <a:avLst/>
              <a:gdLst/>
              <a:ahLst/>
              <a:cxnLst/>
              <a:rect l="l" t="t" r="r" b="b"/>
              <a:pathLst>
                <a:path w="1150" h="1426" extrusionOk="0">
                  <a:moveTo>
                    <a:pt x="983" y="1"/>
                  </a:moveTo>
                  <a:cubicBezTo>
                    <a:pt x="931" y="1"/>
                    <a:pt x="880" y="29"/>
                    <a:pt x="853" y="79"/>
                  </a:cubicBezTo>
                  <a:cubicBezTo>
                    <a:pt x="669" y="435"/>
                    <a:pt x="302" y="1043"/>
                    <a:pt x="98" y="1151"/>
                  </a:cubicBezTo>
                  <a:cubicBezTo>
                    <a:pt x="27" y="1188"/>
                    <a:pt x="0" y="1277"/>
                    <a:pt x="37" y="1348"/>
                  </a:cubicBezTo>
                  <a:cubicBezTo>
                    <a:pt x="64" y="1398"/>
                    <a:pt x="115" y="1426"/>
                    <a:pt x="168" y="1426"/>
                  </a:cubicBezTo>
                  <a:cubicBezTo>
                    <a:pt x="192" y="1426"/>
                    <a:pt x="214" y="1419"/>
                    <a:pt x="234" y="1410"/>
                  </a:cubicBezTo>
                  <a:cubicBezTo>
                    <a:pt x="586" y="1223"/>
                    <a:pt x="1059" y="318"/>
                    <a:pt x="1113" y="214"/>
                  </a:cubicBezTo>
                  <a:cubicBezTo>
                    <a:pt x="1150" y="142"/>
                    <a:pt x="1121" y="55"/>
                    <a:pt x="1050" y="17"/>
                  </a:cubicBezTo>
                  <a:cubicBezTo>
                    <a:pt x="1029" y="6"/>
                    <a:pt x="1006" y="1"/>
                    <a:pt x="98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66" name="Google Shape;74103;p68"/>
            <p:cNvSpPr/>
            <p:nvPr/>
          </p:nvSpPr>
          <p:spPr>
            <a:xfrm>
              <a:off x="5417225" y="1505750"/>
              <a:ext cx="28750" cy="35625"/>
            </a:xfrm>
            <a:custGeom>
              <a:avLst/>
              <a:gdLst/>
              <a:ahLst/>
              <a:cxnLst/>
              <a:rect l="l" t="t" r="r" b="b"/>
              <a:pathLst>
                <a:path w="1150" h="1425" extrusionOk="0">
                  <a:moveTo>
                    <a:pt x="983" y="1"/>
                  </a:moveTo>
                  <a:cubicBezTo>
                    <a:pt x="929" y="1"/>
                    <a:pt x="879" y="30"/>
                    <a:pt x="853" y="80"/>
                  </a:cubicBezTo>
                  <a:cubicBezTo>
                    <a:pt x="669" y="436"/>
                    <a:pt x="301" y="1042"/>
                    <a:pt x="97" y="1151"/>
                  </a:cubicBezTo>
                  <a:cubicBezTo>
                    <a:pt x="26" y="1188"/>
                    <a:pt x="0" y="1276"/>
                    <a:pt x="37" y="1347"/>
                  </a:cubicBezTo>
                  <a:cubicBezTo>
                    <a:pt x="64" y="1396"/>
                    <a:pt x="115" y="1425"/>
                    <a:pt x="166" y="1425"/>
                  </a:cubicBezTo>
                  <a:cubicBezTo>
                    <a:pt x="189" y="1425"/>
                    <a:pt x="213" y="1421"/>
                    <a:pt x="234" y="1409"/>
                  </a:cubicBezTo>
                  <a:cubicBezTo>
                    <a:pt x="585" y="1223"/>
                    <a:pt x="1059" y="317"/>
                    <a:pt x="1111" y="213"/>
                  </a:cubicBezTo>
                  <a:cubicBezTo>
                    <a:pt x="1150" y="141"/>
                    <a:pt x="1121" y="54"/>
                    <a:pt x="1050" y="17"/>
                  </a:cubicBezTo>
                  <a:cubicBezTo>
                    <a:pt x="1028" y="6"/>
                    <a:pt x="1005" y="1"/>
                    <a:pt x="98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67" name="Google Shape;74104;p68"/>
            <p:cNvSpPr/>
            <p:nvPr/>
          </p:nvSpPr>
          <p:spPr>
            <a:xfrm>
              <a:off x="5411125" y="1468425"/>
              <a:ext cx="28750" cy="35675"/>
            </a:xfrm>
            <a:custGeom>
              <a:avLst/>
              <a:gdLst/>
              <a:ahLst/>
              <a:cxnLst/>
              <a:rect l="l" t="t" r="r" b="b"/>
              <a:pathLst>
                <a:path w="1150" h="1427" extrusionOk="0">
                  <a:moveTo>
                    <a:pt x="982" y="1"/>
                  </a:moveTo>
                  <a:cubicBezTo>
                    <a:pt x="930" y="1"/>
                    <a:pt x="880" y="30"/>
                    <a:pt x="854" y="80"/>
                  </a:cubicBezTo>
                  <a:cubicBezTo>
                    <a:pt x="670" y="437"/>
                    <a:pt x="302" y="1043"/>
                    <a:pt x="98" y="1151"/>
                  </a:cubicBezTo>
                  <a:cubicBezTo>
                    <a:pt x="27" y="1189"/>
                    <a:pt x="0" y="1277"/>
                    <a:pt x="38" y="1348"/>
                  </a:cubicBezTo>
                  <a:cubicBezTo>
                    <a:pt x="64" y="1398"/>
                    <a:pt x="116" y="1426"/>
                    <a:pt x="168" y="1426"/>
                  </a:cubicBezTo>
                  <a:cubicBezTo>
                    <a:pt x="190" y="1426"/>
                    <a:pt x="213" y="1421"/>
                    <a:pt x="234" y="1411"/>
                  </a:cubicBezTo>
                  <a:cubicBezTo>
                    <a:pt x="586" y="1225"/>
                    <a:pt x="1060" y="318"/>
                    <a:pt x="1113" y="214"/>
                  </a:cubicBezTo>
                  <a:cubicBezTo>
                    <a:pt x="1150" y="142"/>
                    <a:pt x="1121" y="56"/>
                    <a:pt x="1050" y="19"/>
                  </a:cubicBezTo>
                  <a:cubicBezTo>
                    <a:pt x="1028" y="7"/>
                    <a:pt x="1005" y="1"/>
                    <a:pt x="98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68" name="Google Shape;74105;p68"/>
            <p:cNvSpPr/>
            <p:nvPr/>
          </p:nvSpPr>
          <p:spPr>
            <a:xfrm>
              <a:off x="5447400" y="1441425"/>
              <a:ext cx="22375" cy="39225"/>
            </a:xfrm>
            <a:custGeom>
              <a:avLst/>
              <a:gdLst/>
              <a:ahLst/>
              <a:cxnLst/>
              <a:rect l="l" t="t" r="r" b="b"/>
              <a:pathLst>
                <a:path w="895" h="1569" extrusionOk="0">
                  <a:moveTo>
                    <a:pt x="732" y="0"/>
                  </a:moveTo>
                  <a:cubicBezTo>
                    <a:pt x="668" y="0"/>
                    <a:pt x="610" y="42"/>
                    <a:pt x="593" y="107"/>
                  </a:cubicBezTo>
                  <a:cubicBezTo>
                    <a:pt x="486" y="493"/>
                    <a:pt x="251" y="1163"/>
                    <a:pt x="72" y="1309"/>
                  </a:cubicBezTo>
                  <a:cubicBezTo>
                    <a:pt x="9" y="1361"/>
                    <a:pt x="1" y="1453"/>
                    <a:pt x="52" y="1514"/>
                  </a:cubicBezTo>
                  <a:cubicBezTo>
                    <a:pt x="80" y="1550"/>
                    <a:pt x="121" y="1568"/>
                    <a:pt x="164" y="1568"/>
                  </a:cubicBezTo>
                  <a:cubicBezTo>
                    <a:pt x="195" y="1568"/>
                    <a:pt x="229" y="1557"/>
                    <a:pt x="256" y="1534"/>
                  </a:cubicBezTo>
                  <a:cubicBezTo>
                    <a:pt x="563" y="1280"/>
                    <a:pt x="844" y="297"/>
                    <a:pt x="874" y="185"/>
                  </a:cubicBezTo>
                  <a:cubicBezTo>
                    <a:pt x="895" y="107"/>
                    <a:pt x="851" y="27"/>
                    <a:pt x="773" y="6"/>
                  </a:cubicBezTo>
                  <a:cubicBezTo>
                    <a:pt x="759" y="2"/>
                    <a:pt x="745" y="0"/>
                    <a:pt x="73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69" name="Google Shape;74106;p68"/>
            <p:cNvSpPr/>
            <p:nvPr/>
          </p:nvSpPr>
          <p:spPr>
            <a:xfrm>
              <a:off x="5216350" y="2182350"/>
              <a:ext cx="23225" cy="38850"/>
            </a:xfrm>
            <a:custGeom>
              <a:avLst/>
              <a:gdLst/>
              <a:ahLst/>
              <a:cxnLst/>
              <a:rect l="l" t="t" r="r" b="b"/>
              <a:pathLst>
                <a:path w="929" h="1554" extrusionOk="0">
                  <a:moveTo>
                    <a:pt x="768" y="0"/>
                  </a:moveTo>
                  <a:cubicBezTo>
                    <a:pt x="704" y="0"/>
                    <a:pt x="646" y="39"/>
                    <a:pt x="627" y="103"/>
                  </a:cubicBezTo>
                  <a:cubicBezTo>
                    <a:pt x="510" y="489"/>
                    <a:pt x="256" y="1151"/>
                    <a:pt x="75" y="1294"/>
                  </a:cubicBezTo>
                  <a:cubicBezTo>
                    <a:pt x="12" y="1344"/>
                    <a:pt x="0" y="1435"/>
                    <a:pt x="50" y="1498"/>
                  </a:cubicBezTo>
                  <a:cubicBezTo>
                    <a:pt x="81" y="1534"/>
                    <a:pt x="124" y="1554"/>
                    <a:pt x="166" y="1554"/>
                  </a:cubicBezTo>
                  <a:cubicBezTo>
                    <a:pt x="196" y="1554"/>
                    <a:pt x="227" y="1542"/>
                    <a:pt x="254" y="1521"/>
                  </a:cubicBezTo>
                  <a:cubicBezTo>
                    <a:pt x="568" y="1274"/>
                    <a:pt x="871" y="296"/>
                    <a:pt x="906" y="187"/>
                  </a:cubicBezTo>
                  <a:cubicBezTo>
                    <a:pt x="928" y="111"/>
                    <a:pt x="884" y="30"/>
                    <a:pt x="808" y="5"/>
                  </a:cubicBezTo>
                  <a:cubicBezTo>
                    <a:pt x="794" y="2"/>
                    <a:pt x="781" y="0"/>
                    <a:pt x="76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70" name="Google Shape;74107;p68"/>
            <p:cNvSpPr/>
            <p:nvPr/>
          </p:nvSpPr>
          <p:spPr>
            <a:xfrm>
              <a:off x="5199075" y="2148100"/>
              <a:ext cx="23225" cy="38825"/>
            </a:xfrm>
            <a:custGeom>
              <a:avLst/>
              <a:gdLst/>
              <a:ahLst/>
              <a:cxnLst/>
              <a:rect l="l" t="t" r="r" b="b"/>
              <a:pathLst>
                <a:path w="929" h="1553" extrusionOk="0">
                  <a:moveTo>
                    <a:pt x="767" y="1"/>
                  </a:moveTo>
                  <a:cubicBezTo>
                    <a:pt x="703" y="1"/>
                    <a:pt x="645" y="41"/>
                    <a:pt x="626" y="104"/>
                  </a:cubicBezTo>
                  <a:cubicBezTo>
                    <a:pt x="510" y="489"/>
                    <a:pt x="255" y="1151"/>
                    <a:pt x="74" y="1295"/>
                  </a:cubicBezTo>
                  <a:cubicBezTo>
                    <a:pt x="10" y="1344"/>
                    <a:pt x="0" y="1435"/>
                    <a:pt x="50" y="1499"/>
                  </a:cubicBezTo>
                  <a:cubicBezTo>
                    <a:pt x="80" y="1534"/>
                    <a:pt x="122" y="1553"/>
                    <a:pt x="165" y="1553"/>
                  </a:cubicBezTo>
                  <a:cubicBezTo>
                    <a:pt x="197" y="1553"/>
                    <a:pt x="229" y="1543"/>
                    <a:pt x="254" y="1522"/>
                  </a:cubicBezTo>
                  <a:cubicBezTo>
                    <a:pt x="568" y="1275"/>
                    <a:pt x="871" y="297"/>
                    <a:pt x="904" y="188"/>
                  </a:cubicBezTo>
                  <a:cubicBezTo>
                    <a:pt x="928" y="111"/>
                    <a:pt x="883" y="30"/>
                    <a:pt x="808" y="6"/>
                  </a:cubicBezTo>
                  <a:cubicBezTo>
                    <a:pt x="794" y="2"/>
                    <a:pt x="780" y="1"/>
                    <a:pt x="76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71" name="Google Shape;74108;p68"/>
            <p:cNvSpPr/>
            <p:nvPr/>
          </p:nvSpPr>
          <p:spPr>
            <a:xfrm>
              <a:off x="5234425" y="2113875"/>
              <a:ext cx="13775" cy="41775"/>
            </a:xfrm>
            <a:custGeom>
              <a:avLst/>
              <a:gdLst/>
              <a:ahLst/>
              <a:cxnLst/>
              <a:rect l="l" t="t" r="r" b="b"/>
              <a:pathLst>
                <a:path w="551" h="1671" extrusionOk="0">
                  <a:moveTo>
                    <a:pt x="389" y="0"/>
                  </a:moveTo>
                  <a:cubicBezTo>
                    <a:pt x="315" y="0"/>
                    <a:pt x="259" y="69"/>
                    <a:pt x="256" y="143"/>
                  </a:cubicBezTo>
                  <a:cubicBezTo>
                    <a:pt x="248" y="545"/>
                    <a:pt x="185" y="1252"/>
                    <a:pt x="49" y="1438"/>
                  </a:cubicBezTo>
                  <a:cubicBezTo>
                    <a:pt x="1" y="1503"/>
                    <a:pt x="15" y="1594"/>
                    <a:pt x="82" y="1642"/>
                  </a:cubicBezTo>
                  <a:cubicBezTo>
                    <a:pt x="106" y="1662"/>
                    <a:pt x="136" y="1670"/>
                    <a:pt x="167" y="1670"/>
                  </a:cubicBezTo>
                  <a:cubicBezTo>
                    <a:pt x="211" y="1670"/>
                    <a:pt x="255" y="1649"/>
                    <a:pt x="285" y="1609"/>
                  </a:cubicBezTo>
                  <a:cubicBezTo>
                    <a:pt x="517" y="1288"/>
                    <a:pt x="546" y="265"/>
                    <a:pt x="547" y="150"/>
                  </a:cubicBezTo>
                  <a:cubicBezTo>
                    <a:pt x="550" y="68"/>
                    <a:pt x="486" y="3"/>
                    <a:pt x="405" y="1"/>
                  </a:cubicBezTo>
                  <a:cubicBezTo>
                    <a:pt x="400" y="1"/>
                    <a:pt x="394" y="0"/>
                    <a:pt x="38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72" name="Google Shape;74109;p68"/>
            <p:cNvSpPr/>
            <p:nvPr/>
          </p:nvSpPr>
          <p:spPr>
            <a:xfrm>
              <a:off x="5209250" y="2078775"/>
              <a:ext cx="13750" cy="41750"/>
            </a:xfrm>
            <a:custGeom>
              <a:avLst/>
              <a:gdLst/>
              <a:ahLst/>
              <a:cxnLst/>
              <a:rect l="l" t="t" r="r" b="b"/>
              <a:pathLst>
                <a:path w="550" h="1670" extrusionOk="0">
                  <a:moveTo>
                    <a:pt x="402" y="0"/>
                  </a:moveTo>
                  <a:cubicBezTo>
                    <a:pt x="322" y="0"/>
                    <a:pt x="259" y="63"/>
                    <a:pt x="256" y="142"/>
                  </a:cubicBezTo>
                  <a:cubicBezTo>
                    <a:pt x="249" y="543"/>
                    <a:pt x="185" y="1251"/>
                    <a:pt x="49" y="1437"/>
                  </a:cubicBezTo>
                  <a:cubicBezTo>
                    <a:pt x="0" y="1503"/>
                    <a:pt x="15" y="1593"/>
                    <a:pt x="81" y="1641"/>
                  </a:cubicBezTo>
                  <a:cubicBezTo>
                    <a:pt x="105" y="1661"/>
                    <a:pt x="135" y="1669"/>
                    <a:pt x="166" y="1669"/>
                  </a:cubicBezTo>
                  <a:cubicBezTo>
                    <a:pt x="210" y="1669"/>
                    <a:pt x="254" y="1648"/>
                    <a:pt x="283" y="1610"/>
                  </a:cubicBezTo>
                  <a:cubicBezTo>
                    <a:pt x="517" y="1288"/>
                    <a:pt x="545" y="264"/>
                    <a:pt x="547" y="149"/>
                  </a:cubicBezTo>
                  <a:cubicBezTo>
                    <a:pt x="550" y="67"/>
                    <a:pt x="486" y="2"/>
                    <a:pt x="40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73" name="Google Shape;74110;p68"/>
            <p:cNvSpPr/>
            <p:nvPr/>
          </p:nvSpPr>
          <p:spPr>
            <a:xfrm>
              <a:off x="5244875" y="2051325"/>
              <a:ext cx="13700" cy="41800"/>
            </a:xfrm>
            <a:custGeom>
              <a:avLst/>
              <a:gdLst/>
              <a:ahLst/>
              <a:cxnLst/>
              <a:rect l="l" t="t" r="r" b="b"/>
              <a:pathLst>
                <a:path w="548" h="1672" extrusionOk="0">
                  <a:moveTo>
                    <a:pt x="402" y="0"/>
                  </a:moveTo>
                  <a:cubicBezTo>
                    <a:pt x="321" y="0"/>
                    <a:pt x="257" y="64"/>
                    <a:pt x="256" y="143"/>
                  </a:cubicBezTo>
                  <a:cubicBezTo>
                    <a:pt x="247" y="546"/>
                    <a:pt x="185" y="1253"/>
                    <a:pt x="48" y="1439"/>
                  </a:cubicBezTo>
                  <a:cubicBezTo>
                    <a:pt x="0" y="1504"/>
                    <a:pt x="14" y="1595"/>
                    <a:pt x="80" y="1643"/>
                  </a:cubicBezTo>
                  <a:cubicBezTo>
                    <a:pt x="105" y="1662"/>
                    <a:pt x="135" y="1672"/>
                    <a:pt x="165" y="1672"/>
                  </a:cubicBezTo>
                  <a:cubicBezTo>
                    <a:pt x="210" y="1672"/>
                    <a:pt x="254" y="1652"/>
                    <a:pt x="283" y="1609"/>
                  </a:cubicBezTo>
                  <a:cubicBezTo>
                    <a:pt x="518" y="1289"/>
                    <a:pt x="545" y="264"/>
                    <a:pt x="546" y="149"/>
                  </a:cubicBezTo>
                  <a:cubicBezTo>
                    <a:pt x="548" y="68"/>
                    <a:pt x="484" y="1"/>
                    <a:pt x="40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74" name="Google Shape;74111;p68"/>
            <p:cNvSpPr/>
            <p:nvPr/>
          </p:nvSpPr>
          <p:spPr>
            <a:xfrm>
              <a:off x="5223000" y="2020475"/>
              <a:ext cx="13725" cy="41825"/>
            </a:xfrm>
            <a:custGeom>
              <a:avLst/>
              <a:gdLst/>
              <a:ahLst/>
              <a:cxnLst/>
              <a:rect l="l" t="t" r="r" b="b"/>
              <a:pathLst>
                <a:path w="549" h="1673" extrusionOk="0">
                  <a:moveTo>
                    <a:pt x="405" y="1"/>
                  </a:moveTo>
                  <a:cubicBezTo>
                    <a:pt x="307" y="4"/>
                    <a:pt x="258" y="65"/>
                    <a:pt x="256" y="146"/>
                  </a:cubicBezTo>
                  <a:cubicBezTo>
                    <a:pt x="248" y="547"/>
                    <a:pt x="185" y="1254"/>
                    <a:pt x="49" y="1440"/>
                  </a:cubicBezTo>
                  <a:cubicBezTo>
                    <a:pt x="1" y="1505"/>
                    <a:pt x="15" y="1596"/>
                    <a:pt x="80" y="1644"/>
                  </a:cubicBezTo>
                  <a:cubicBezTo>
                    <a:pt x="106" y="1664"/>
                    <a:pt x="136" y="1673"/>
                    <a:pt x="166" y="1673"/>
                  </a:cubicBezTo>
                  <a:cubicBezTo>
                    <a:pt x="211" y="1673"/>
                    <a:pt x="256" y="1651"/>
                    <a:pt x="283" y="1610"/>
                  </a:cubicBezTo>
                  <a:cubicBezTo>
                    <a:pt x="519" y="1289"/>
                    <a:pt x="546" y="266"/>
                    <a:pt x="547" y="150"/>
                  </a:cubicBezTo>
                  <a:cubicBezTo>
                    <a:pt x="549" y="69"/>
                    <a:pt x="485" y="4"/>
                    <a:pt x="40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75" name="Google Shape;74112;p68"/>
            <p:cNvSpPr/>
            <p:nvPr/>
          </p:nvSpPr>
          <p:spPr>
            <a:xfrm>
              <a:off x="5244150" y="1983150"/>
              <a:ext cx="12625" cy="42225"/>
            </a:xfrm>
            <a:custGeom>
              <a:avLst/>
              <a:gdLst/>
              <a:ahLst/>
              <a:cxnLst/>
              <a:rect l="l" t="t" r="r" b="b"/>
              <a:pathLst>
                <a:path w="505" h="1689" extrusionOk="0">
                  <a:moveTo>
                    <a:pt x="159" y="0"/>
                  </a:moveTo>
                  <a:cubicBezTo>
                    <a:pt x="150" y="0"/>
                    <a:pt x="141" y="1"/>
                    <a:pt x="133" y="2"/>
                  </a:cubicBezTo>
                  <a:cubicBezTo>
                    <a:pt x="52" y="18"/>
                    <a:pt x="1" y="93"/>
                    <a:pt x="15" y="173"/>
                  </a:cubicBezTo>
                  <a:cubicBezTo>
                    <a:pt x="89" y="567"/>
                    <a:pt x="171" y="1271"/>
                    <a:pt x="76" y="1483"/>
                  </a:cubicBezTo>
                  <a:cubicBezTo>
                    <a:pt x="42" y="1556"/>
                    <a:pt x="76" y="1641"/>
                    <a:pt x="148" y="1676"/>
                  </a:cubicBezTo>
                  <a:cubicBezTo>
                    <a:pt x="168" y="1684"/>
                    <a:pt x="189" y="1688"/>
                    <a:pt x="208" y="1688"/>
                  </a:cubicBezTo>
                  <a:cubicBezTo>
                    <a:pt x="263" y="1688"/>
                    <a:pt x="317" y="1656"/>
                    <a:pt x="341" y="1603"/>
                  </a:cubicBezTo>
                  <a:cubicBezTo>
                    <a:pt x="505" y="1241"/>
                    <a:pt x="324" y="234"/>
                    <a:pt x="303" y="120"/>
                  </a:cubicBezTo>
                  <a:cubicBezTo>
                    <a:pt x="288" y="48"/>
                    <a:pt x="227" y="0"/>
                    <a:pt x="15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76" name="Google Shape;74113;p68"/>
            <p:cNvSpPr/>
            <p:nvPr/>
          </p:nvSpPr>
          <p:spPr>
            <a:xfrm>
              <a:off x="5153550" y="2455225"/>
              <a:ext cx="80525" cy="102200"/>
            </a:xfrm>
            <a:custGeom>
              <a:avLst/>
              <a:gdLst/>
              <a:ahLst/>
              <a:cxnLst/>
              <a:rect l="l" t="t" r="r" b="b"/>
              <a:pathLst>
                <a:path w="3221" h="4088" extrusionOk="0">
                  <a:moveTo>
                    <a:pt x="3044" y="1"/>
                  </a:moveTo>
                  <a:cubicBezTo>
                    <a:pt x="2265" y="185"/>
                    <a:pt x="998" y="209"/>
                    <a:pt x="373" y="209"/>
                  </a:cubicBezTo>
                  <a:cubicBezTo>
                    <a:pt x="157" y="209"/>
                    <a:pt x="17" y="206"/>
                    <a:pt x="2" y="206"/>
                  </a:cubicBezTo>
                  <a:cubicBezTo>
                    <a:pt x="1" y="206"/>
                    <a:pt x="0" y="206"/>
                    <a:pt x="0" y="206"/>
                  </a:cubicBezTo>
                  <a:lnTo>
                    <a:pt x="132" y="4088"/>
                  </a:lnTo>
                  <a:cubicBezTo>
                    <a:pt x="2475" y="3790"/>
                    <a:pt x="3220" y="3633"/>
                    <a:pt x="3220" y="3633"/>
                  </a:cubicBezTo>
                  <a:lnTo>
                    <a:pt x="3044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77" name="Google Shape;74114;p68"/>
            <p:cNvSpPr/>
            <p:nvPr/>
          </p:nvSpPr>
          <p:spPr>
            <a:xfrm>
              <a:off x="4730650" y="1906375"/>
              <a:ext cx="12025" cy="42925"/>
            </a:xfrm>
            <a:custGeom>
              <a:avLst/>
              <a:gdLst/>
              <a:ahLst/>
              <a:cxnLst/>
              <a:rect l="l" t="t" r="r" b="b"/>
              <a:pathLst>
                <a:path w="481" h="1717" extrusionOk="0">
                  <a:moveTo>
                    <a:pt x="186" y="1"/>
                  </a:moveTo>
                  <a:cubicBezTo>
                    <a:pt x="102" y="1"/>
                    <a:pt x="46" y="61"/>
                    <a:pt x="40" y="140"/>
                  </a:cubicBezTo>
                  <a:cubicBezTo>
                    <a:pt x="40" y="176"/>
                    <a:pt x="1" y="999"/>
                    <a:pt x="178" y="1612"/>
                  </a:cubicBezTo>
                  <a:cubicBezTo>
                    <a:pt x="198" y="1676"/>
                    <a:pt x="255" y="1717"/>
                    <a:pt x="318" y="1717"/>
                  </a:cubicBezTo>
                  <a:cubicBezTo>
                    <a:pt x="331" y="1717"/>
                    <a:pt x="345" y="1715"/>
                    <a:pt x="358" y="1711"/>
                  </a:cubicBezTo>
                  <a:cubicBezTo>
                    <a:pt x="433" y="1688"/>
                    <a:pt x="480" y="1607"/>
                    <a:pt x="458" y="1529"/>
                  </a:cubicBezTo>
                  <a:cubicBezTo>
                    <a:pt x="294" y="962"/>
                    <a:pt x="331" y="161"/>
                    <a:pt x="331" y="153"/>
                  </a:cubicBezTo>
                  <a:cubicBezTo>
                    <a:pt x="334" y="73"/>
                    <a:pt x="273" y="4"/>
                    <a:pt x="192" y="1"/>
                  </a:cubicBezTo>
                  <a:cubicBezTo>
                    <a:pt x="190" y="1"/>
                    <a:pt x="188" y="1"/>
                    <a:pt x="18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78" name="Google Shape;74115;p68"/>
            <p:cNvSpPr/>
            <p:nvPr/>
          </p:nvSpPr>
          <p:spPr>
            <a:xfrm>
              <a:off x="4728950" y="1983125"/>
              <a:ext cx="11975" cy="42875"/>
            </a:xfrm>
            <a:custGeom>
              <a:avLst/>
              <a:gdLst/>
              <a:ahLst/>
              <a:cxnLst/>
              <a:rect l="l" t="t" r="r" b="b"/>
              <a:pathLst>
                <a:path w="479" h="1715" extrusionOk="0">
                  <a:moveTo>
                    <a:pt x="178" y="0"/>
                  </a:moveTo>
                  <a:cubicBezTo>
                    <a:pt x="92" y="0"/>
                    <a:pt x="43" y="63"/>
                    <a:pt x="39" y="138"/>
                  </a:cubicBezTo>
                  <a:cubicBezTo>
                    <a:pt x="39" y="174"/>
                    <a:pt x="0" y="997"/>
                    <a:pt x="178" y="1611"/>
                  </a:cubicBezTo>
                  <a:cubicBezTo>
                    <a:pt x="196" y="1675"/>
                    <a:pt x="253" y="1715"/>
                    <a:pt x="317" y="1715"/>
                  </a:cubicBezTo>
                  <a:cubicBezTo>
                    <a:pt x="331" y="1715"/>
                    <a:pt x="344" y="1713"/>
                    <a:pt x="357" y="1709"/>
                  </a:cubicBezTo>
                  <a:cubicBezTo>
                    <a:pt x="433" y="1686"/>
                    <a:pt x="479" y="1607"/>
                    <a:pt x="456" y="1529"/>
                  </a:cubicBezTo>
                  <a:cubicBezTo>
                    <a:pt x="293" y="963"/>
                    <a:pt x="330" y="159"/>
                    <a:pt x="330" y="152"/>
                  </a:cubicBezTo>
                  <a:cubicBezTo>
                    <a:pt x="334" y="73"/>
                    <a:pt x="272" y="3"/>
                    <a:pt x="192" y="1"/>
                  </a:cubicBezTo>
                  <a:cubicBezTo>
                    <a:pt x="187" y="0"/>
                    <a:pt x="183" y="0"/>
                    <a:pt x="17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79" name="Google Shape;74116;p68"/>
            <p:cNvSpPr/>
            <p:nvPr/>
          </p:nvSpPr>
          <p:spPr>
            <a:xfrm>
              <a:off x="4764600" y="1963975"/>
              <a:ext cx="11975" cy="42875"/>
            </a:xfrm>
            <a:custGeom>
              <a:avLst/>
              <a:gdLst/>
              <a:ahLst/>
              <a:cxnLst/>
              <a:rect l="l" t="t" r="r" b="b"/>
              <a:pathLst>
                <a:path w="479" h="1715" extrusionOk="0">
                  <a:moveTo>
                    <a:pt x="186" y="0"/>
                  </a:moveTo>
                  <a:cubicBezTo>
                    <a:pt x="97" y="0"/>
                    <a:pt x="43" y="60"/>
                    <a:pt x="39" y="138"/>
                  </a:cubicBezTo>
                  <a:cubicBezTo>
                    <a:pt x="39" y="173"/>
                    <a:pt x="1" y="995"/>
                    <a:pt x="178" y="1611"/>
                  </a:cubicBezTo>
                  <a:cubicBezTo>
                    <a:pt x="196" y="1675"/>
                    <a:pt x="253" y="1715"/>
                    <a:pt x="317" y="1715"/>
                  </a:cubicBezTo>
                  <a:cubicBezTo>
                    <a:pt x="330" y="1715"/>
                    <a:pt x="344" y="1712"/>
                    <a:pt x="357" y="1709"/>
                  </a:cubicBezTo>
                  <a:cubicBezTo>
                    <a:pt x="433" y="1686"/>
                    <a:pt x="479" y="1607"/>
                    <a:pt x="456" y="1529"/>
                  </a:cubicBezTo>
                  <a:cubicBezTo>
                    <a:pt x="293" y="961"/>
                    <a:pt x="330" y="159"/>
                    <a:pt x="330" y="152"/>
                  </a:cubicBezTo>
                  <a:cubicBezTo>
                    <a:pt x="334" y="73"/>
                    <a:pt x="272" y="3"/>
                    <a:pt x="192" y="0"/>
                  </a:cubicBezTo>
                  <a:cubicBezTo>
                    <a:pt x="190" y="0"/>
                    <a:pt x="188" y="0"/>
                    <a:pt x="18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0" name="Google Shape;74117;p68"/>
            <p:cNvSpPr/>
            <p:nvPr/>
          </p:nvSpPr>
          <p:spPr>
            <a:xfrm>
              <a:off x="4766275" y="2039100"/>
              <a:ext cx="12000" cy="42925"/>
            </a:xfrm>
            <a:custGeom>
              <a:avLst/>
              <a:gdLst/>
              <a:ahLst/>
              <a:cxnLst/>
              <a:rect l="l" t="t" r="r" b="b"/>
              <a:pathLst>
                <a:path w="480" h="1717" extrusionOk="0">
                  <a:moveTo>
                    <a:pt x="189" y="1"/>
                  </a:moveTo>
                  <a:cubicBezTo>
                    <a:pt x="98" y="1"/>
                    <a:pt x="43" y="61"/>
                    <a:pt x="40" y="140"/>
                  </a:cubicBezTo>
                  <a:cubicBezTo>
                    <a:pt x="40" y="175"/>
                    <a:pt x="0" y="999"/>
                    <a:pt x="178" y="1612"/>
                  </a:cubicBezTo>
                  <a:cubicBezTo>
                    <a:pt x="198" y="1675"/>
                    <a:pt x="254" y="1717"/>
                    <a:pt x="318" y="1717"/>
                  </a:cubicBezTo>
                  <a:cubicBezTo>
                    <a:pt x="332" y="1717"/>
                    <a:pt x="345" y="1715"/>
                    <a:pt x="357" y="1711"/>
                  </a:cubicBezTo>
                  <a:cubicBezTo>
                    <a:pt x="433" y="1688"/>
                    <a:pt x="480" y="1609"/>
                    <a:pt x="456" y="1531"/>
                  </a:cubicBezTo>
                  <a:cubicBezTo>
                    <a:pt x="293" y="964"/>
                    <a:pt x="331" y="161"/>
                    <a:pt x="331" y="154"/>
                  </a:cubicBezTo>
                  <a:cubicBezTo>
                    <a:pt x="334" y="75"/>
                    <a:pt x="271" y="5"/>
                    <a:pt x="192" y="1"/>
                  </a:cubicBezTo>
                  <a:cubicBezTo>
                    <a:pt x="191" y="1"/>
                    <a:pt x="190" y="1"/>
                    <a:pt x="18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1" name="Google Shape;74118;p68"/>
            <p:cNvSpPr/>
            <p:nvPr/>
          </p:nvSpPr>
          <p:spPr>
            <a:xfrm>
              <a:off x="4800900" y="2056900"/>
              <a:ext cx="12050" cy="42900"/>
            </a:xfrm>
            <a:custGeom>
              <a:avLst/>
              <a:gdLst/>
              <a:ahLst/>
              <a:cxnLst/>
              <a:rect l="l" t="t" r="r" b="b"/>
              <a:pathLst>
                <a:path w="482" h="1716" extrusionOk="0">
                  <a:moveTo>
                    <a:pt x="185" y="1"/>
                  </a:moveTo>
                  <a:cubicBezTo>
                    <a:pt x="111" y="1"/>
                    <a:pt x="46" y="63"/>
                    <a:pt x="42" y="139"/>
                  </a:cubicBezTo>
                  <a:cubicBezTo>
                    <a:pt x="40" y="174"/>
                    <a:pt x="0" y="996"/>
                    <a:pt x="178" y="1612"/>
                  </a:cubicBezTo>
                  <a:cubicBezTo>
                    <a:pt x="198" y="1674"/>
                    <a:pt x="254" y="1716"/>
                    <a:pt x="318" y="1716"/>
                  </a:cubicBezTo>
                  <a:cubicBezTo>
                    <a:pt x="331" y="1716"/>
                    <a:pt x="345" y="1714"/>
                    <a:pt x="359" y="1710"/>
                  </a:cubicBezTo>
                  <a:cubicBezTo>
                    <a:pt x="436" y="1687"/>
                    <a:pt x="481" y="1608"/>
                    <a:pt x="459" y="1530"/>
                  </a:cubicBezTo>
                  <a:cubicBezTo>
                    <a:pt x="296" y="962"/>
                    <a:pt x="332" y="162"/>
                    <a:pt x="332" y="153"/>
                  </a:cubicBezTo>
                  <a:cubicBezTo>
                    <a:pt x="337" y="74"/>
                    <a:pt x="274" y="4"/>
                    <a:pt x="195" y="1"/>
                  </a:cubicBezTo>
                  <a:cubicBezTo>
                    <a:pt x="192" y="1"/>
                    <a:pt x="188" y="1"/>
                    <a:pt x="18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2" name="Google Shape;74119;p68"/>
            <p:cNvSpPr/>
            <p:nvPr/>
          </p:nvSpPr>
          <p:spPr>
            <a:xfrm>
              <a:off x="4788100" y="2105875"/>
              <a:ext cx="16800" cy="41925"/>
            </a:xfrm>
            <a:custGeom>
              <a:avLst/>
              <a:gdLst/>
              <a:ahLst/>
              <a:cxnLst/>
              <a:rect l="l" t="t" r="r" b="b"/>
              <a:pathLst>
                <a:path w="672" h="1677" extrusionOk="0">
                  <a:moveTo>
                    <a:pt x="154" y="0"/>
                  </a:moveTo>
                  <a:cubicBezTo>
                    <a:pt x="149" y="0"/>
                    <a:pt x="144" y="0"/>
                    <a:pt x="139" y="1"/>
                  </a:cubicBezTo>
                  <a:cubicBezTo>
                    <a:pt x="58" y="8"/>
                    <a:pt x="0" y="80"/>
                    <a:pt x="9" y="160"/>
                  </a:cubicBezTo>
                  <a:cubicBezTo>
                    <a:pt x="14" y="195"/>
                    <a:pt x="104" y="1012"/>
                    <a:pt x="375" y="1593"/>
                  </a:cubicBezTo>
                  <a:cubicBezTo>
                    <a:pt x="397" y="1644"/>
                    <a:pt x="451" y="1677"/>
                    <a:pt x="505" y="1677"/>
                  </a:cubicBezTo>
                  <a:cubicBezTo>
                    <a:pt x="525" y="1677"/>
                    <a:pt x="546" y="1672"/>
                    <a:pt x="566" y="1664"/>
                  </a:cubicBezTo>
                  <a:cubicBezTo>
                    <a:pt x="640" y="1630"/>
                    <a:pt x="671" y="1543"/>
                    <a:pt x="637" y="1471"/>
                  </a:cubicBezTo>
                  <a:cubicBezTo>
                    <a:pt x="388" y="934"/>
                    <a:pt x="298" y="137"/>
                    <a:pt x="298" y="130"/>
                  </a:cubicBezTo>
                  <a:cubicBezTo>
                    <a:pt x="291" y="55"/>
                    <a:pt x="233" y="0"/>
                    <a:pt x="15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3" name="Google Shape;74120;p68"/>
            <p:cNvSpPr/>
            <p:nvPr/>
          </p:nvSpPr>
          <p:spPr>
            <a:xfrm>
              <a:off x="4774775" y="2158075"/>
              <a:ext cx="16825" cy="41950"/>
            </a:xfrm>
            <a:custGeom>
              <a:avLst/>
              <a:gdLst/>
              <a:ahLst/>
              <a:cxnLst/>
              <a:rect l="l" t="t" r="r" b="b"/>
              <a:pathLst>
                <a:path w="673" h="1678" extrusionOk="0">
                  <a:moveTo>
                    <a:pt x="154" y="1"/>
                  </a:moveTo>
                  <a:cubicBezTo>
                    <a:pt x="150" y="1"/>
                    <a:pt x="145" y="1"/>
                    <a:pt x="140" y="2"/>
                  </a:cubicBezTo>
                  <a:cubicBezTo>
                    <a:pt x="59" y="9"/>
                    <a:pt x="1" y="81"/>
                    <a:pt x="9" y="161"/>
                  </a:cubicBezTo>
                  <a:cubicBezTo>
                    <a:pt x="15" y="196"/>
                    <a:pt x="105" y="1015"/>
                    <a:pt x="376" y="1595"/>
                  </a:cubicBezTo>
                  <a:cubicBezTo>
                    <a:pt x="398" y="1646"/>
                    <a:pt x="452" y="1678"/>
                    <a:pt x="506" y="1678"/>
                  </a:cubicBezTo>
                  <a:cubicBezTo>
                    <a:pt x="526" y="1678"/>
                    <a:pt x="547" y="1675"/>
                    <a:pt x="567" y="1666"/>
                  </a:cubicBezTo>
                  <a:cubicBezTo>
                    <a:pt x="641" y="1632"/>
                    <a:pt x="672" y="1546"/>
                    <a:pt x="638" y="1472"/>
                  </a:cubicBezTo>
                  <a:cubicBezTo>
                    <a:pt x="388" y="937"/>
                    <a:pt x="299" y="138"/>
                    <a:pt x="299" y="131"/>
                  </a:cubicBezTo>
                  <a:cubicBezTo>
                    <a:pt x="292" y="56"/>
                    <a:pt x="234" y="1"/>
                    <a:pt x="15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4" name="Google Shape;74121;p68"/>
            <p:cNvSpPr/>
            <p:nvPr/>
          </p:nvSpPr>
          <p:spPr>
            <a:xfrm>
              <a:off x="4771775" y="1896700"/>
              <a:ext cx="12575" cy="42875"/>
            </a:xfrm>
            <a:custGeom>
              <a:avLst/>
              <a:gdLst/>
              <a:ahLst/>
              <a:cxnLst/>
              <a:rect l="l" t="t" r="r" b="b"/>
              <a:pathLst>
                <a:path w="503" h="1715" extrusionOk="0">
                  <a:moveTo>
                    <a:pt x="341" y="0"/>
                  </a:moveTo>
                  <a:cubicBezTo>
                    <a:pt x="277" y="0"/>
                    <a:pt x="217" y="45"/>
                    <a:pt x="200" y="111"/>
                  </a:cubicBezTo>
                  <a:cubicBezTo>
                    <a:pt x="192" y="145"/>
                    <a:pt x="0" y="947"/>
                    <a:pt x="60" y="1584"/>
                  </a:cubicBezTo>
                  <a:cubicBezTo>
                    <a:pt x="68" y="1658"/>
                    <a:pt x="131" y="1715"/>
                    <a:pt x="206" y="1715"/>
                  </a:cubicBezTo>
                  <a:lnTo>
                    <a:pt x="220" y="1715"/>
                  </a:lnTo>
                  <a:cubicBezTo>
                    <a:pt x="300" y="1708"/>
                    <a:pt x="358" y="1637"/>
                    <a:pt x="351" y="1557"/>
                  </a:cubicBezTo>
                  <a:cubicBezTo>
                    <a:pt x="297" y="968"/>
                    <a:pt x="483" y="188"/>
                    <a:pt x="484" y="181"/>
                  </a:cubicBezTo>
                  <a:cubicBezTo>
                    <a:pt x="503" y="103"/>
                    <a:pt x="454" y="25"/>
                    <a:pt x="376" y="5"/>
                  </a:cubicBezTo>
                  <a:cubicBezTo>
                    <a:pt x="365" y="2"/>
                    <a:pt x="353" y="0"/>
                    <a:pt x="34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5" name="Google Shape;74122;p68"/>
            <p:cNvSpPr/>
            <p:nvPr/>
          </p:nvSpPr>
          <p:spPr>
            <a:xfrm>
              <a:off x="4746550" y="1833600"/>
              <a:ext cx="12550" cy="42875"/>
            </a:xfrm>
            <a:custGeom>
              <a:avLst/>
              <a:gdLst/>
              <a:ahLst/>
              <a:cxnLst/>
              <a:rect l="l" t="t" r="r" b="b"/>
              <a:pathLst>
                <a:path w="502" h="1715" extrusionOk="0">
                  <a:moveTo>
                    <a:pt x="343" y="0"/>
                  </a:moveTo>
                  <a:cubicBezTo>
                    <a:pt x="278" y="0"/>
                    <a:pt x="217" y="44"/>
                    <a:pt x="200" y="111"/>
                  </a:cubicBezTo>
                  <a:cubicBezTo>
                    <a:pt x="192" y="145"/>
                    <a:pt x="0" y="947"/>
                    <a:pt x="60" y="1584"/>
                  </a:cubicBezTo>
                  <a:cubicBezTo>
                    <a:pt x="67" y="1658"/>
                    <a:pt x="131" y="1714"/>
                    <a:pt x="206" y="1714"/>
                  </a:cubicBezTo>
                  <a:cubicBezTo>
                    <a:pt x="208" y="1714"/>
                    <a:pt x="211" y="1714"/>
                    <a:pt x="215" y="1714"/>
                  </a:cubicBezTo>
                  <a:cubicBezTo>
                    <a:pt x="217" y="1714"/>
                    <a:pt x="218" y="1714"/>
                    <a:pt x="220" y="1714"/>
                  </a:cubicBezTo>
                  <a:cubicBezTo>
                    <a:pt x="300" y="1707"/>
                    <a:pt x="358" y="1636"/>
                    <a:pt x="351" y="1557"/>
                  </a:cubicBezTo>
                  <a:cubicBezTo>
                    <a:pt x="296" y="968"/>
                    <a:pt x="483" y="187"/>
                    <a:pt x="484" y="180"/>
                  </a:cubicBezTo>
                  <a:cubicBezTo>
                    <a:pt x="501" y="102"/>
                    <a:pt x="454" y="24"/>
                    <a:pt x="376" y="4"/>
                  </a:cubicBezTo>
                  <a:cubicBezTo>
                    <a:pt x="365" y="2"/>
                    <a:pt x="354" y="0"/>
                    <a:pt x="34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6" name="Google Shape;74123;p68"/>
            <p:cNvSpPr/>
            <p:nvPr/>
          </p:nvSpPr>
          <p:spPr>
            <a:xfrm>
              <a:off x="4821650" y="2140725"/>
              <a:ext cx="16800" cy="42000"/>
            </a:xfrm>
            <a:custGeom>
              <a:avLst/>
              <a:gdLst/>
              <a:ahLst/>
              <a:cxnLst/>
              <a:rect l="l" t="t" r="r" b="b"/>
              <a:pathLst>
                <a:path w="672" h="1680" extrusionOk="0">
                  <a:moveTo>
                    <a:pt x="156" y="1"/>
                  </a:moveTo>
                  <a:cubicBezTo>
                    <a:pt x="151" y="1"/>
                    <a:pt x="145" y="1"/>
                    <a:pt x="140" y="2"/>
                  </a:cubicBezTo>
                  <a:cubicBezTo>
                    <a:pt x="59" y="9"/>
                    <a:pt x="1" y="83"/>
                    <a:pt x="11" y="162"/>
                  </a:cubicBezTo>
                  <a:cubicBezTo>
                    <a:pt x="15" y="197"/>
                    <a:pt x="104" y="1015"/>
                    <a:pt x="375" y="1595"/>
                  </a:cubicBezTo>
                  <a:cubicBezTo>
                    <a:pt x="398" y="1646"/>
                    <a:pt x="452" y="1679"/>
                    <a:pt x="507" y="1679"/>
                  </a:cubicBezTo>
                  <a:cubicBezTo>
                    <a:pt x="526" y="1679"/>
                    <a:pt x="547" y="1675"/>
                    <a:pt x="567" y="1666"/>
                  </a:cubicBezTo>
                  <a:cubicBezTo>
                    <a:pt x="642" y="1632"/>
                    <a:pt x="672" y="1546"/>
                    <a:pt x="638" y="1473"/>
                  </a:cubicBezTo>
                  <a:cubicBezTo>
                    <a:pt x="388" y="937"/>
                    <a:pt x="299" y="139"/>
                    <a:pt x="299" y="132"/>
                  </a:cubicBezTo>
                  <a:cubicBezTo>
                    <a:pt x="292" y="57"/>
                    <a:pt x="233" y="1"/>
                    <a:pt x="15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7" name="Google Shape;74124;p68"/>
            <p:cNvSpPr/>
            <p:nvPr/>
          </p:nvSpPr>
          <p:spPr>
            <a:xfrm>
              <a:off x="4806225" y="2186425"/>
              <a:ext cx="25325" cy="38800"/>
            </a:xfrm>
            <a:custGeom>
              <a:avLst/>
              <a:gdLst/>
              <a:ahLst/>
              <a:cxnLst/>
              <a:rect l="l" t="t" r="r" b="b"/>
              <a:pathLst>
                <a:path w="1013" h="1552" extrusionOk="0">
                  <a:moveTo>
                    <a:pt x="168" y="1"/>
                  </a:moveTo>
                  <a:cubicBezTo>
                    <a:pt x="151" y="1"/>
                    <a:pt x="133" y="4"/>
                    <a:pt x="117" y="10"/>
                  </a:cubicBezTo>
                  <a:cubicBezTo>
                    <a:pt x="40" y="38"/>
                    <a:pt x="0" y="122"/>
                    <a:pt x="29" y="197"/>
                  </a:cubicBezTo>
                  <a:cubicBezTo>
                    <a:pt x="41" y="231"/>
                    <a:pt x="331" y="1003"/>
                    <a:pt x="735" y="1499"/>
                  </a:cubicBezTo>
                  <a:cubicBezTo>
                    <a:pt x="765" y="1534"/>
                    <a:pt x="806" y="1551"/>
                    <a:pt x="849" y="1551"/>
                  </a:cubicBezTo>
                  <a:cubicBezTo>
                    <a:pt x="880" y="1551"/>
                    <a:pt x="913" y="1541"/>
                    <a:pt x="940" y="1518"/>
                  </a:cubicBezTo>
                  <a:cubicBezTo>
                    <a:pt x="1004" y="1466"/>
                    <a:pt x="1012" y="1374"/>
                    <a:pt x="961" y="1313"/>
                  </a:cubicBezTo>
                  <a:cubicBezTo>
                    <a:pt x="586" y="854"/>
                    <a:pt x="304" y="102"/>
                    <a:pt x="303" y="95"/>
                  </a:cubicBezTo>
                  <a:cubicBezTo>
                    <a:pt x="282" y="37"/>
                    <a:pt x="227" y="1"/>
                    <a:pt x="16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8" name="Google Shape;74125;p68"/>
            <p:cNvSpPr/>
            <p:nvPr/>
          </p:nvSpPr>
          <p:spPr>
            <a:xfrm>
              <a:off x="4740700" y="2081275"/>
              <a:ext cx="16725" cy="41950"/>
            </a:xfrm>
            <a:custGeom>
              <a:avLst/>
              <a:gdLst/>
              <a:ahLst/>
              <a:cxnLst/>
              <a:rect l="l" t="t" r="r" b="b"/>
              <a:pathLst>
                <a:path w="669" h="1678" extrusionOk="0">
                  <a:moveTo>
                    <a:pt x="154" y="0"/>
                  </a:moveTo>
                  <a:cubicBezTo>
                    <a:pt x="148" y="0"/>
                    <a:pt x="143" y="1"/>
                    <a:pt x="138" y="1"/>
                  </a:cubicBezTo>
                  <a:cubicBezTo>
                    <a:pt x="58" y="10"/>
                    <a:pt x="0" y="81"/>
                    <a:pt x="9" y="162"/>
                  </a:cubicBezTo>
                  <a:cubicBezTo>
                    <a:pt x="13" y="194"/>
                    <a:pt x="101" y="1014"/>
                    <a:pt x="371" y="1595"/>
                  </a:cubicBezTo>
                  <a:cubicBezTo>
                    <a:pt x="393" y="1646"/>
                    <a:pt x="447" y="1677"/>
                    <a:pt x="503" y="1677"/>
                  </a:cubicBezTo>
                  <a:cubicBezTo>
                    <a:pt x="522" y="1677"/>
                    <a:pt x="542" y="1674"/>
                    <a:pt x="564" y="1666"/>
                  </a:cubicBezTo>
                  <a:cubicBezTo>
                    <a:pt x="637" y="1632"/>
                    <a:pt x="669" y="1545"/>
                    <a:pt x="635" y="1471"/>
                  </a:cubicBezTo>
                  <a:cubicBezTo>
                    <a:pt x="385" y="936"/>
                    <a:pt x="298" y="137"/>
                    <a:pt x="298" y="130"/>
                  </a:cubicBezTo>
                  <a:cubicBezTo>
                    <a:pt x="292" y="56"/>
                    <a:pt x="228" y="0"/>
                    <a:pt x="15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9" name="Google Shape;74126;p68"/>
            <p:cNvSpPr/>
            <p:nvPr/>
          </p:nvSpPr>
          <p:spPr>
            <a:xfrm>
              <a:off x="5140700" y="1817900"/>
              <a:ext cx="101700" cy="95775"/>
            </a:xfrm>
            <a:custGeom>
              <a:avLst/>
              <a:gdLst/>
              <a:ahLst/>
              <a:cxnLst/>
              <a:rect l="l" t="t" r="r" b="b"/>
              <a:pathLst>
                <a:path w="4068" h="3831" extrusionOk="0">
                  <a:moveTo>
                    <a:pt x="2456" y="339"/>
                  </a:moveTo>
                  <a:lnTo>
                    <a:pt x="3712" y="2158"/>
                  </a:lnTo>
                  <a:lnTo>
                    <a:pt x="1760" y="3483"/>
                  </a:lnTo>
                  <a:lnTo>
                    <a:pt x="362" y="1531"/>
                  </a:lnTo>
                  <a:lnTo>
                    <a:pt x="2456" y="339"/>
                  </a:lnTo>
                  <a:close/>
                  <a:moveTo>
                    <a:pt x="2503" y="0"/>
                  </a:moveTo>
                  <a:cubicBezTo>
                    <a:pt x="2478" y="0"/>
                    <a:pt x="2453" y="6"/>
                    <a:pt x="2430" y="19"/>
                  </a:cubicBezTo>
                  <a:lnTo>
                    <a:pt x="80" y="1359"/>
                  </a:lnTo>
                  <a:cubicBezTo>
                    <a:pt x="43" y="1380"/>
                    <a:pt x="18" y="1413"/>
                    <a:pt x="9" y="1454"/>
                  </a:cubicBezTo>
                  <a:cubicBezTo>
                    <a:pt x="1" y="1492"/>
                    <a:pt x="8" y="1536"/>
                    <a:pt x="32" y="1569"/>
                  </a:cubicBezTo>
                  <a:lnTo>
                    <a:pt x="1607" y="3771"/>
                  </a:lnTo>
                  <a:cubicBezTo>
                    <a:pt x="1635" y="3810"/>
                    <a:pt x="1681" y="3831"/>
                    <a:pt x="1726" y="3831"/>
                  </a:cubicBezTo>
                  <a:cubicBezTo>
                    <a:pt x="1755" y="3831"/>
                    <a:pt x="1783" y="3822"/>
                    <a:pt x="1811" y="3807"/>
                  </a:cubicBezTo>
                  <a:lnTo>
                    <a:pt x="4001" y="2318"/>
                  </a:lnTo>
                  <a:cubicBezTo>
                    <a:pt x="4032" y="2297"/>
                    <a:pt x="4054" y="2261"/>
                    <a:pt x="4061" y="2223"/>
                  </a:cubicBezTo>
                  <a:cubicBezTo>
                    <a:pt x="4068" y="2185"/>
                    <a:pt x="4059" y="2146"/>
                    <a:pt x="4038" y="2114"/>
                  </a:cubicBezTo>
                  <a:lnTo>
                    <a:pt x="2622" y="63"/>
                  </a:lnTo>
                  <a:cubicBezTo>
                    <a:pt x="2594" y="22"/>
                    <a:pt x="2549" y="0"/>
                    <a:pt x="250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0" name="Google Shape;74127;p68"/>
            <p:cNvSpPr/>
            <p:nvPr/>
          </p:nvSpPr>
          <p:spPr>
            <a:xfrm>
              <a:off x="4630850" y="1773525"/>
              <a:ext cx="67925" cy="85125"/>
            </a:xfrm>
            <a:custGeom>
              <a:avLst/>
              <a:gdLst/>
              <a:ahLst/>
              <a:cxnLst/>
              <a:rect l="l" t="t" r="r" b="b"/>
              <a:pathLst>
                <a:path w="2717" h="3405" extrusionOk="0">
                  <a:moveTo>
                    <a:pt x="662" y="317"/>
                  </a:moveTo>
                  <a:lnTo>
                    <a:pt x="2378" y="650"/>
                  </a:lnTo>
                  <a:lnTo>
                    <a:pt x="1647" y="3057"/>
                  </a:lnTo>
                  <a:lnTo>
                    <a:pt x="316" y="2460"/>
                  </a:lnTo>
                  <a:lnTo>
                    <a:pt x="662" y="317"/>
                  </a:lnTo>
                  <a:close/>
                  <a:moveTo>
                    <a:pt x="543" y="0"/>
                  </a:moveTo>
                  <a:cubicBezTo>
                    <a:pt x="514" y="0"/>
                    <a:pt x="485" y="9"/>
                    <a:pt x="462" y="27"/>
                  </a:cubicBezTo>
                  <a:cubicBezTo>
                    <a:pt x="429" y="50"/>
                    <a:pt x="408" y="84"/>
                    <a:pt x="401" y="123"/>
                  </a:cubicBezTo>
                  <a:lnTo>
                    <a:pt x="11" y="2525"/>
                  </a:lnTo>
                  <a:cubicBezTo>
                    <a:pt x="1" y="2590"/>
                    <a:pt x="33" y="2654"/>
                    <a:pt x="94" y="2681"/>
                  </a:cubicBezTo>
                  <a:lnTo>
                    <a:pt x="1678" y="3392"/>
                  </a:lnTo>
                  <a:cubicBezTo>
                    <a:pt x="1698" y="3401"/>
                    <a:pt x="1718" y="3405"/>
                    <a:pt x="1739" y="3405"/>
                  </a:cubicBezTo>
                  <a:cubicBezTo>
                    <a:pt x="1757" y="3405"/>
                    <a:pt x="1779" y="3401"/>
                    <a:pt x="1800" y="3392"/>
                  </a:cubicBezTo>
                  <a:cubicBezTo>
                    <a:pt x="1837" y="3374"/>
                    <a:pt x="1865" y="3342"/>
                    <a:pt x="1878" y="3301"/>
                  </a:cubicBezTo>
                  <a:lnTo>
                    <a:pt x="2705" y="581"/>
                  </a:lnTo>
                  <a:cubicBezTo>
                    <a:pt x="2717" y="541"/>
                    <a:pt x="2713" y="499"/>
                    <a:pt x="2691" y="463"/>
                  </a:cubicBezTo>
                  <a:cubicBezTo>
                    <a:pt x="2670" y="428"/>
                    <a:pt x="2634" y="404"/>
                    <a:pt x="2593" y="396"/>
                  </a:cubicBezTo>
                  <a:lnTo>
                    <a:pt x="573" y="3"/>
                  </a:lnTo>
                  <a:cubicBezTo>
                    <a:pt x="563" y="1"/>
                    <a:pt x="553" y="0"/>
                    <a:pt x="54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1" name="Google Shape;74128;p68"/>
            <p:cNvSpPr/>
            <p:nvPr/>
          </p:nvSpPr>
          <p:spPr>
            <a:xfrm rot="5400000">
              <a:off x="4796135" y="2588888"/>
              <a:ext cx="80525" cy="127198"/>
            </a:xfrm>
            <a:custGeom>
              <a:avLst/>
              <a:gdLst/>
              <a:ahLst/>
              <a:cxnLst/>
              <a:rect l="l" t="t" r="r" b="b"/>
              <a:pathLst>
                <a:path w="3221" h="4088" extrusionOk="0">
                  <a:moveTo>
                    <a:pt x="3044" y="1"/>
                  </a:moveTo>
                  <a:cubicBezTo>
                    <a:pt x="2265" y="185"/>
                    <a:pt x="998" y="209"/>
                    <a:pt x="373" y="209"/>
                  </a:cubicBezTo>
                  <a:cubicBezTo>
                    <a:pt x="157" y="209"/>
                    <a:pt x="17" y="206"/>
                    <a:pt x="2" y="206"/>
                  </a:cubicBezTo>
                  <a:cubicBezTo>
                    <a:pt x="1" y="206"/>
                    <a:pt x="0" y="206"/>
                    <a:pt x="0" y="206"/>
                  </a:cubicBezTo>
                  <a:lnTo>
                    <a:pt x="132" y="4088"/>
                  </a:lnTo>
                  <a:cubicBezTo>
                    <a:pt x="2475" y="3790"/>
                    <a:pt x="3220" y="3633"/>
                    <a:pt x="3220" y="3633"/>
                  </a:cubicBezTo>
                  <a:lnTo>
                    <a:pt x="3044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B594A25E-4F91-47CA-B702-D65B8F8A8A8E}"/>
              </a:ext>
            </a:extLst>
          </p:cNvPr>
          <p:cNvSpPr/>
          <p:nvPr/>
        </p:nvSpPr>
        <p:spPr>
          <a:xfrm>
            <a:off x="1490909" y="1258493"/>
            <a:ext cx="9805072" cy="2483556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ỆU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, C, D.</a:t>
            </a:r>
          </a:p>
          <a:p>
            <a:pPr algn="ctr"/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 </a:t>
            </a:r>
            <a:r>
              <a:rPr lang="en-US" sz="32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 </a:t>
            </a:r>
          </a:p>
        </p:txBody>
      </p:sp>
      <p:pic>
        <p:nvPicPr>
          <p:cNvPr id="5122" name="Picture 2" descr="quizz Quiz - Quizizz">
            <a:extLst>
              <a:ext uri="{FF2B5EF4-FFF2-40B4-BE49-F238E27FC236}">
                <a16:creationId xmlns:a16="http://schemas.microsoft.com/office/drawing/2014/main" id="{02DD0C34-287E-489F-9ACB-F1DC6A014B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7288" y="4133309"/>
            <a:ext cx="5192313" cy="26043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05206182"/>
      </p:ext>
    </p:extLst>
  </p:cSld>
  <p:clrMapOvr>
    <a:masterClrMapping/>
  </p:clrMapOvr>
  <p:transition spd="slow">
    <p:randomBar dir="vert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 txBox="1">
            <a:spLocks/>
          </p:cNvSpPr>
          <p:nvPr/>
        </p:nvSpPr>
        <p:spPr>
          <a:xfrm>
            <a:off x="3785557" y="120344"/>
            <a:ext cx="10272000" cy="75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Kirang Haerang"/>
              <a:buNone/>
              <a:defRPr sz="2800" b="0" i="0" u="none" strike="noStrike" cap="none">
                <a:solidFill>
                  <a:schemeClr val="lt1"/>
                </a:solidFill>
                <a:latin typeface="Kirang Haerang"/>
                <a:ea typeface="Kirang Haerang"/>
                <a:cs typeface="Kirang Haerang"/>
                <a:sym typeface="Kirang Haerang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Kirang Haerang"/>
              <a:buNone/>
              <a:defRPr sz="2800" b="0" i="0" u="none" strike="noStrike" cap="none">
                <a:solidFill>
                  <a:schemeClr val="lt1"/>
                </a:solidFill>
                <a:latin typeface="Kirang Haerang"/>
                <a:ea typeface="Kirang Haerang"/>
                <a:cs typeface="Kirang Haerang"/>
                <a:sym typeface="Kirang Haerang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Kirang Haerang"/>
              <a:buNone/>
              <a:defRPr sz="2800" b="0" i="0" u="none" strike="noStrike" cap="none">
                <a:solidFill>
                  <a:schemeClr val="lt1"/>
                </a:solidFill>
                <a:latin typeface="Kirang Haerang"/>
                <a:ea typeface="Kirang Haerang"/>
                <a:cs typeface="Kirang Haerang"/>
                <a:sym typeface="Kirang Haerang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Kirang Haerang"/>
              <a:buNone/>
              <a:defRPr sz="2800" b="0" i="0" u="none" strike="noStrike" cap="none">
                <a:solidFill>
                  <a:schemeClr val="lt1"/>
                </a:solidFill>
                <a:latin typeface="Kirang Haerang"/>
                <a:ea typeface="Kirang Haerang"/>
                <a:cs typeface="Kirang Haerang"/>
                <a:sym typeface="Kirang Haerang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Kirang Haerang"/>
              <a:buNone/>
              <a:defRPr sz="2800" b="0" i="0" u="none" strike="noStrike" cap="none">
                <a:solidFill>
                  <a:schemeClr val="lt1"/>
                </a:solidFill>
                <a:latin typeface="Kirang Haerang"/>
                <a:ea typeface="Kirang Haerang"/>
                <a:cs typeface="Kirang Haerang"/>
                <a:sym typeface="Kirang Haerang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Kirang Haerang"/>
              <a:buNone/>
              <a:defRPr sz="2800" b="0" i="0" u="none" strike="noStrike" cap="none">
                <a:solidFill>
                  <a:schemeClr val="lt1"/>
                </a:solidFill>
                <a:latin typeface="Kirang Haerang"/>
                <a:ea typeface="Kirang Haerang"/>
                <a:cs typeface="Kirang Haerang"/>
                <a:sym typeface="Kirang Haerang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Kirang Haerang"/>
              <a:buNone/>
              <a:defRPr sz="2800" b="0" i="0" u="none" strike="noStrike" cap="none">
                <a:solidFill>
                  <a:schemeClr val="lt1"/>
                </a:solidFill>
                <a:latin typeface="Kirang Haerang"/>
                <a:ea typeface="Kirang Haerang"/>
                <a:cs typeface="Kirang Haerang"/>
                <a:sym typeface="Kirang Haerang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Kirang Haerang"/>
              <a:buNone/>
              <a:defRPr sz="2800" b="0" i="0" u="none" strike="noStrike" cap="none">
                <a:solidFill>
                  <a:schemeClr val="lt1"/>
                </a:solidFill>
                <a:latin typeface="Kirang Haerang"/>
                <a:ea typeface="Kirang Haerang"/>
                <a:cs typeface="Kirang Haerang"/>
                <a:sym typeface="Kirang Haerang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Kirang Haerang"/>
              <a:buNone/>
              <a:defRPr sz="2800" b="0" i="0" u="none" strike="noStrike" cap="none">
                <a:solidFill>
                  <a:schemeClr val="lt1"/>
                </a:solidFill>
                <a:latin typeface="Kirang Haerang"/>
                <a:ea typeface="Kirang Haerang"/>
                <a:cs typeface="Kirang Haerang"/>
                <a:sym typeface="Kirang Haerang"/>
              </a:defRPr>
            </a:lvl9pPr>
          </a:lstStyle>
          <a:p>
            <a:r>
              <a:rPr lang="en-US" sz="3733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733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733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IZIZZ</a:t>
            </a:r>
          </a:p>
        </p:txBody>
      </p:sp>
      <p:sp>
        <p:nvSpPr>
          <p:cNvPr id="10" name="Rectangle 39"/>
          <p:cNvSpPr>
            <a:spLocks noChangeArrowheads="1"/>
          </p:cNvSpPr>
          <p:nvPr/>
        </p:nvSpPr>
        <p:spPr bwMode="auto">
          <a:xfrm>
            <a:off x="0" y="934811"/>
            <a:ext cx="12192000" cy="101600"/>
          </a:xfrm>
          <a:prstGeom prst="rect">
            <a:avLst/>
          </a:prstGeom>
          <a:solidFill>
            <a:srgbClr val="6600CC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grpSp>
        <p:nvGrpSpPr>
          <p:cNvPr id="14" name="Google Shape;74052;p68"/>
          <p:cNvGrpSpPr/>
          <p:nvPr/>
        </p:nvGrpSpPr>
        <p:grpSpPr>
          <a:xfrm rot="21143948">
            <a:off x="11370541" y="7043"/>
            <a:ext cx="754481" cy="1282229"/>
            <a:chOff x="4312200" y="601025"/>
            <a:chExt cx="1251800" cy="2091725"/>
          </a:xfrm>
        </p:grpSpPr>
        <p:sp>
          <p:nvSpPr>
            <p:cNvPr id="15" name="Google Shape;74053;p68"/>
            <p:cNvSpPr/>
            <p:nvPr/>
          </p:nvSpPr>
          <p:spPr>
            <a:xfrm>
              <a:off x="4767525" y="2544350"/>
              <a:ext cx="124350" cy="84325"/>
            </a:xfrm>
            <a:custGeom>
              <a:avLst/>
              <a:gdLst/>
              <a:ahLst/>
              <a:cxnLst/>
              <a:rect l="l" t="t" r="r" b="b"/>
              <a:pathLst>
                <a:path w="4974" h="3373" extrusionOk="0">
                  <a:moveTo>
                    <a:pt x="1544" y="1"/>
                  </a:moveTo>
                  <a:cubicBezTo>
                    <a:pt x="845" y="1"/>
                    <a:pt x="240" y="35"/>
                    <a:pt x="0" y="137"/>
                  </a:cubicBezTo>
                  <a:lnTo>
                    <a:pt x="629" y="3372"/>
                  </a:lnTo>
                  <a:lnTo>
                    <a:pt x="4974" y="3372"/>
                  </a:lnTo>
                  <a:lnTo>
                    <a:pt x="4720" y="137"/>
                  </a:lnTo>
                  <a:cubicBezTo>
                    <a:pt x="4720" y="137"/>
                    <a:pt x="2943" y="1"/>
                    <a:pt x="154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6" name="Google Shape;74054;p68"/>
            <p:cNvSpPr/>
            <p:nvPr/>
          </p:nvSpPr>
          <p:spPr>
            <a:xfrm>
              <a:off x="4945900" y="1449750"/>
              <a:ext cx="618100" cy="535625"/>
            </a:xfrm>
            <a:custGeom>
              <a:avLst/>
              <a:gdLst/>
              <a:ahLst/>
              <a:cxnLst/>
              <a:rect l="l" t="t" r="r" b="b"/>
              <a:pathLst>
                <a:path w="24724" h="21425" extrusionOk="0">
                  <a:moveTo>
                    <a:pt x="7491" y="1"/>
                  </a:moveTo>
                  <a:cubicBezTo>
                    <a:pt x="5216" y="1"/>
                    <a:pt x="3961" y="1221"/>
                    <a:pt x="3961" y="1221"/>
                  </a:cubicBezTo>
                  <a:cubicBezTo>
                    <a:pt x="0" y="10942"/>
                    <a:pt x="14064" y="21425"/>
                    <a:pt x="14064" y="21425"/>
                  </a:cubicBezTo>
                  <a:cubicBezTo>
                    <a:pt x="14064" y="21425"/>
                    <a:pt x="24724" y="13582"/>
                    <a:pt x="15436" y="4221"/>
                  </a:cubicBezTo>
                  <a:cubicBezTo>
                    <a:pt x="12137" y="896"/>
                    <a:pt x="9440" y="1"/>
                    <a:pt x="749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7" name="Google Shape;74055;p68"/>
            <p:cNvSpPr/>
            <p:nvPr/>
          </p:nvSpPr>
          <p:spPr>
            <a:xfrm>
              <a:off x="4895275" y="604700"/>
              <a:ext cx="535050" cy="388900"/>
            </a:xfrm>
            <a:custGeom>
              <a:avLst/>
              <a:gdLst/>
              <a:ahLst/>
              <a:cxnLst/>
              <a:rect l="l" t="t" r="r" b="b"/>
              <a:pathLst>
                <a:path w="21402" h="15556" extrusionOk="0">
                  <a:moveTo>
                    <a:pt x="18780" y="0"/>
                  </a:moveTo>
                  <a:cubicBezTo>
                    <a:pt x="18293" y="0"/>
                    <a:pt x="17801" y="256"/>
                    <a:pt x="17427" y="712"/>
                  </a:cubicBezTo>
                  <a:cubicBezTo>
                    <a:pt x="16029" y="2418"/>
                    <a:pt x="17681" y="8635"/>
                    <a:pt x="13757" y="9261"/>
                  </a:cubicBezTo>
                  <a:cubicBezTo>
                    <a:pt x="13687" y="9272"/>
                    <a:pt x="13625" y="9277"/>
                    <a:pt x="13569" y="9277"/>
                  </a:cubicBezTo>
                  <a:cubicBezTo>
                    <a:pt x="11710" y="9277"/>
                    <a:pt x="17300" y="3278"/>
                    <a:pt x="15074" y="2309"/>
                  </a:cubicBezTo>
                  <a:cubicBezTo>
                    <a:pt x="14960" y="2259"/>
                    <a:pt x="14850" y="2235"/>
                    <a:pt x="14744" y="2235"/>
                  </a:cubicBezTo>
                  <a:cubicBezTo>
                    <a:pt x="12790" y="2235"/>
                    <a:pt x="12276" y="10321"/>
                    <a:pt x="11037" y="10321"/>
                  </a:cubicBezTo>
                  <a:cubicBezTo>
                    <a:pt x="11000" y="10321"/>
                    <a:pt x="10962" y="10313"/>
                    <a:pt x="10923" y="10298"/>
                  </a:cubicBezTo>
                  <a:cubicBezTo>
                    <a:pt x="9648" y="9802"/>
                    <a:pt x="12482" y="4758"/>
                    <a:pt x="10826" y="4758"/>
                  </a:cubicBezTo>
                  <a:cubicBezTo>
                    <a:pt x="10672" y="4758"/>
                    <a:pt x="10478" y="4802"/>
                    <a:pt x="10239" y="4897"/>
                  </a:cubicBezTo>
                  <a:cubicBezTo>
                    <a:pt x="7434" y="6015"/>
                    <a:pt x="10116" y="12092"/>
                    <a:pt x="6511" y="12440"/>
                  </a:cubicBezTo>
                  <a:cubicBezTo>
                    <a:pt x="6509" y="12440"/>
                    <a:pt x="6507" y="12440"/>
                    <a:pt x="6504" y="12440"/>
                  </a:cubicBezTo>
                  <a:cubicBezTo>
                    <a:pt x="6112" y="12440"/>
                    <a:pt x="7485" y="8861"/>
                    <a:pt x="6330" y="8861"/>
                  </a:cubicBezTo>
                  <a:cubicBezTo>
                    <a:pt x="6261" y="8861"/>
                    <a:pt x="6183" y="8873"/>
                    <a:pt x="6095" y="8900"/>
                  </a:cubicBezTo>
                  <a:cubicBezTo>
                    <a:pt x="4527" y="9383"/>
                    <a:pt x="7683" y="12909"/>
                    <a:pt x="3" y="14801"/>
                  </a:cubicBezTo>
                  <a:cubicBezTo>
                    <a:pt x="3" y="14801"/>
                    <a:pt x="3" y="14801"/>
                    <a:pt x="3" y="14801"/>
                  </a:cubicBezTo>
                  <a:lnTo>
                    <a:pt x="3" y="14801"/>
                  </a:lnTo>
                  <a:cubicBezTo>
                    <a:pt x="0" y="14801"/>
                    <a:pt x="66" y="15556"/>
                    <a:pt x="713" y="15556"/>
                  </a:cubicBezTo>
                  <a:cubicBezTo>
                    <a:pt x="915" y="15556"/>
                    <a:pt x="1174" y="15482"/>
                    <a:pt x="1504" y="15289"/>
                  </a:cubicBezTo>
                  <a:cubicBezTo>
                    <a:pt x="1504" y="15289"/>
                    <a:pt x="18267" y="13808"/>
                    <a:pt x="20076" y="6949"/>
                  </a:cubicBezTo>
                  <a:cubicBezTo>
                    <a:pt x="21402" y="1925"/>
                    <a:pt x="20113" y="0"/>
                    <a:pt x="1878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8" name="Google Shape;74056;p68"/>
            <p:cNvSpPr/>
            <p:nvPr/>
          </p:nvSpPr>
          <p:spPr>
            <a:xfrm>
              <a:off x="4891475" y="601025"/>
              <a:ext cx="536050" cy="396250"/>
            </a:xfrm>
            <a:custGeom>
              <a:avLst/>
              <a:gdLst/>
              <a:ahLst/>
              <a:cxnLst/>
              <a:rect l="l" t="t" r="r" b="b"/>
              <a:pathLst>
                <a:path w="21442" h="15850" extrusionOk="0">
                  <a:moveTo>
                    <a:pt x="18931" y="291"/>
                  </a:moveTo>
                  <a:cubicBezTo>
                    <a:pt x="19339" y="291"/>
                    <a:pt x="19708" y="490"/>
                    <a:pt x="19997" y="865"/>
                  </a:cubicBezTo>
                  <a:cubicBezTo>
                    <a:pt x="20477" y="1488"/>
                    <a:pt x="21125" y="3120"/>
                    <a:pt x="20086" y="7059"/>
                  </a:cubicBezTo>
                  <a:cubicBezTo>
                    <a:pt x="18322" y="13740"/>
                    <a:pt x="1810" y="15276"/>
                    <a:pt x="1642" y="15290"/>
                  </a:cubicBezTo>
                  <a:cubicBezTo>
                    <a:pt x="1621" y="15291"/>
                    <a:pt x="1600" y="15298"/>
                    <a:pt x="1583" y="15310"/>
                  </a:cubicBezTo>
                  <a:cubicBezTo>
                    <a:pt x="1302" y="15474"/>
                    <a:pt x="1059" y="15558"/>
                    <a:pt x="865" y="15558"/>
                  </a:cubicBezTo>
                  <a:cubicBezTo>
                    <a:pt x="496" y="15558"/>
                    <a:pt x="362" y="15237"/>
                    <a:pt x="318" y="15054"/>
                  </a:cubicBezTo>
                  <a:cubicBezTo>
                    <a:pt x="5585" y="13720"/>
                    <a:pt x="5736" y="11549"/>
                    <a:pt x="5831" y="10244"/>
                  </a:cubicBezTo>
                  <a:cubicBezTo>
                    <a:pt x="5875" y="9606"/>
                    <a:pt x="5912" y="9296"/>
                    <a:pt x="6288" y="9181"/>
                  </a:cubicBezTo>
                  <a:cubicBezTo>
                    <a:pt x="6360" y="9159"/>
                    <a:pt x="6423" y="9147"/>
                    <a:pt x="6478" y="9147"/>
                  </a:cubicBezTo>
                  <a:cubicBezTo>
                    <a:pt x="6565" y="9147"/>
                    <a:pt x="6631" y="9176"/>
                    <a:pt x="6679" y="9235"/>
                  </a:cubicBezTo>
                  <a:cubicBezTo>
                    <a:pt x="6950" y="9565"/>
                    <a:pt x="6728" y="10703"/>
                    <a:pt x="6581" y="11456"/>
                  </a:cubicBezTo>
                  <a:cubicBezTo>
                    <a:pt x="6439" y="12182"/>
                    <a:pt x="6381" y="12510"/>
                    <a:pt x="6500" y="12655"/>
                  </a:cubicBezTo>
                  <a:cubicBezTo>
                    <a:pt x="6536" y="12699"/>
                    <a:pt x="6592" y="12727"/>
                    <a:pt x="6665" y="12727"/>
                  </a:cubicBezTo>
                  <a:cubicBezTo>
                    <a:pt x="6669" y="12727"/>
                    <a:pt x="6672" y="12727"/>
                    <a:pt x="6676" y="12727"/>
                  </a:cubicBezTo>
                  <a:cubicBezTo>
                    <a:pt x="8724" y="12531"/>
                    <a:pt x="8863" y="10614"/>
                    <a:pt x="8998" y="8762"/>
                  </a:cubicBezTo>
                  <a:cubicBezTo>
                    <a:pt x="9112" y="7167"/>
                    <a:pt x="9223" y="5663"/>
                    <a:pt x="10445" y="5176"/>
                  </a:cubicBezTo>
                  <a:cubicBezTo>
                    <a:pt x="10659" y="5091"/>
                    <a:pt x="10838" y="5048"/>
                    <a:pt x="10977" y="5048"/>
                  </a:cubicBezTo>
                  <a:cubicBezTo>
                    <a:pt x="11149" y="5048"/>
                    <a:pt x="11220" y="5114"/>
                    <a:pt x="11257" y="5163"/>
                  </a:cubicBezTo>
                  <a:cubicBezTo>
                    <a:pt x="11529" y="5514"/>
                    <a:pt x="11240" y="6631"/>
                    <a:pt x="10984" y="7614"/>
                  </a:cubicBezTo>
                  <a:cubicBezTo>
                    <a:pt x="10625" y="8993"/>
                    <a:pt x="10289" y="10293"/>
                    <a:pt x="11020" y="10579"/>
                  </a:cubicBezTo>
                  <a:cubicBezTo>
                    <a:pt x="11075" y="10600"/>
                    <a:pt x="11132" y="10611"/>
                    <a:pt x="11186" y="10611"/>
                  </a:cubicBezTo>
                  <a:cubicBezTo>
                    <a:pt x="11816" y="10611"/>
                    <a:pt x="12186" y="9294"/>
                    <a:pt x="12737" y="7144"/>
                  </a:cubicBezTo>
                  <a:cubicBezTo>
                    <a:pt x="13263" y="5087"/>
                    <a:pt x="13918" y="2527"/>
                    <a:pt x="14894" y="2527"/>
                  </a:cubicBezTo>
                  <a:cubicBezTo>
                    <a:pt x="14980" y="2527"/>
                    <a:pt x="15071" y="2548"/>
                    <a:pt x="15165" y="2589"/>
                  </a:cubicBezTo>
                  <a:cubicBezTo>
                    <a:pt x="15368" y="2676"/>
                    <a:pt x="15496" y="2813"/>
                    <a:pt x="15561" y="3002"/>
                  </a:cubicBezTo>
                  <a:cubicBezTo>
                    <a:pt x="15832" y="3797"/>
                    <a:pt x="14938" y="5412"/>
                    <a:pt x="14220" y="6709"/>
                  </a:cubicBezTo>
                  <a:cubicBezTo>
                    <a:pt x="13462" y="8074"/>
                    <a:pt x="13012" y="8934"/>
                    <a:pt x="13256" y="9350"/>
                  </a:cubicBezTo>
                  <a:cubicBezTo>
                    <a:pt x="13341" y="9494"/>
                    <a:pt x="13498" y="9568"/>
                    <a:pt x="13719" y="9568"/>
                  </a:cubicBezTo>
                  <a:cubicBezTo>
                    <a:pt x="13781" y="9568"/>
                    <a:pt x="13852" y="9562"/>
                    <a:pt x="13930" y="9550"/>
                  </a:cubicBezTo>
                  <a:cubicBezTo>
                    <a:pt x="16547" y="9132"/>
                    <a:pt x="16784" y="6415"/>
                    <a:pt x="16996" y="4019"/>
                  </a:cubicBezTo>
                  <a:cubicBezTo>
                    <a:pt x="17108" y="2739"/>
                    <a:pt x="17214" y="1532"/>
                    <a:pt x="17691" y="950"/>
                  </a:cubicBezTo>
                  <a:cubicBezTo>
                    <a:pt x="18033" y="531"/>
                    <a:pt x="18486" y="291"/>
                    <a:pt x="18931" y="291"/>
                  </a:cubicBezTo>
                  <a:close/>
                  <a:moveTo>
                    <a:pt x="18933" y="1"/>
                  </a:moveTo>
                  <a:cubicBezTo>
                    <a:pt x="18401" y="1"/>
                    <a:pt x="17867" y="279"/>
                    <a:pt x="17468" y="765"/>
                  </a:cubicBezTo>
                  <a:cubicBezTo>
                    <a:pt x="16932" y="1417"/>
                    <a:pt x="16822" y="2667"/>
                    <a:pt x="16706" y="3992"/>
                  </a:cubicBezTo>
                  <a:cubicBezTo>
                    <a:pt x="16506" y="6284"/>
                    <a:pt x="16278" y="8881"/>
                    <a:pt x="13886" y="9262"/>
                  </a:cubicBezTo>
                  <a:cubicBezTo>
                    <a:pt x="13825" y="9272"/>
                    <a:pt x="13771" y="9276"/>
                    <a:pt x="13722" y="9276"/>
                  </a:cubicBezTo>
                  <a:cubicBezTo>
                    <a:pt x="13553" y="9276"/>
                    <a:pt x="13519" y="9219"/>
                    <a:pt x="13509" y="9201"/>
                  </a:cubicBezTo>
                  <a:cubicBezTo>
                    <a:pt x="13334" y="8907"/>
                    <a:pt x="13942" y="7813"/>
                    <a:pt x="14475" y="6848"/>
                  </a:cubicBezTo>
                  <a:cubicBezTo>
                    <a:pt x="15259" y="5433"/>
                    <a:pt x="16150" y="3825"/>
                    <a:pt x="15838" y="2908"/>
                  </a:cubicBezTo>
                  <a:cubicBezTo>
                    <a:pt x="15747" y="2639"/>
                    <a:pt x="15561" y="2441"/>
                    <a:pt x="15283" y="2321"/>
                  </a:cubicBezTo>
                  <a:cubicBezTo>
                    <a:pt x="15151" y="2264"/>
                    <a:pt x="15022" y="2236"/>
                    <a:pt x="14894" y="2236"/>
                  </a:cubicBezTo>
                  <a:cubicBezTo>
                    <a:pt x="13693" y="2236"/>
                    <a:pt x="13063" y="4696"/>
                    <a:pt x="12454" y="7073"/>
                  </a:cubicBezTo>
                  <a:cubicBezTo>
                    <a:pt x="12064" y="8595"/>
                    <a:pt x="11623" y="10322"/>
                    <a:pt x="11186" y="10322"/>
                  </a:cubicBezTo>
                  <a:cubicBezTo>
                    <a:pt x="11167" y="10322"/>
                    <a:pt x="11147" y="10317"/>
                    <a:pt x="11126" y="10309"/>
                  </a:cubicBezTo>
                  <a:cubicBezTo>
                    <a:pt x="10637" y="10117"/>
                    <a:pt x="10972" y="8827"/>
                    <a:pt x="11267" y="7689"/>
                  </a:cubicBezTo>
                  <a:cubicBezTo>
                    <a:pt x="11565" y="6537"/>
                    <a:pt x="11846" y="5450"/>
                    <a:pt x="11487" y="4986"/>
                  </a:cubicBezTo>
                  <a:cubicBezTo>
                    <a:pt x="11370" y="4834"/>
                    <a:pt x="11202" y="4757"/>
                    <a:pt x="10980" y="4757"/>
                  </a:cubicBezTo>
                  <a:cubicBezTo>
                    <a:pt x="10801" y="4757"/>
                    <a:pt x="10587" y="4807"/>
                    <a:pt x="10334" y="4908"/>
                  </a:cubicBezTo>
                  <a:cubicBezTo>
                    <a:pt x="8942" y="5461"/>
                    <a:pt x="8822" y="7130"/>
                    <a:pt x="8705" y="8742"/>
                  </a:cubicBezTo>
                  <a:cubicBezTo>
                    <a:pt x="8575" y="10529"/>
                    <a:pt x="8453" y="12219"/>
                    <a:pt x="6726" y="12430"/>
                  </a:cubicBezTo>
                  <a:cubicBezTo>
                    <a:pt x="6720" y="12266"/>
                    <a:pt x="6799" y="11854"/>
                    <a:pt x="6867" y="11514"/>
                  </a:cubicBezTo>
                  <a:cubicBezTo>
                    <a:pt x="7053" y="10564"/>
                    <a:pt x="7265" y="9487"/>
                    <a:pt x="6904" y="9052"/>
                  </a:cubicBezTo>
                  <a:cubicBezTo>
                    <a:pt x="6800" y="8925"/>
                    <a:pt x="6655" y="8860"/>
                    <a:pt x="6478" y="8860"/>
                  </a:cubicBezTo>
                  <a:cubicBezTo>
                    <a:pt x="6393" y="8860"/>
                    <a:pt x="6301" y="8875"/>
                    <a:pt x="6202" y="8905"/>
                  </a:cubicBezTo>
                  <a:cubicBezTo>
                    <a:pt x="5619" y="9084"/>
                    <a:pt x="5580" y="9614"/>
                    <a:pt x="5538" y="10225"/>
                  </a:cubicBezTo>
                  <a:cubicBezTo>
                    <a:pt x="5445" y="11541"/>
                    <a:pt x="5306" y="13525"/>
                    <a:pt x="115" y="14805"/>
                  </a:cubicBezTo>
                  <a:cubicBezTo>
                    <a:pt x="46" y="14822"/>
                    <a:pt x="0" y="14887"/>
                    <a:pt x="6" y="14958"/>
                  </a:cubicBezTo>
                  <a:cubicBezTo>
                    <a:pt x="32" y="15266"/>
                    <a:pt x="247" y="15849"/>
                    <a:pt x="865" y="15849"/>
                  </a:cubicBezTo>
                  <a:cubicBezTo>
                    <a:pt x="1106" y="15849"/>
                    <a:pt x="1387" y="15757"/>
                    <a:pt x="1705" y="15577"/>
                  </a:cubicBezTo>
                  <a:cubicBezTo>
                    <a:pt x="2106" y="15538"/>
                    <a:pt x="6130" y="15137"/>
                    <a:pt x="10305" y="13977"/>
                  </a:cubicBezTo>
                  <a:cubicBezTo>
                    <a:pt x="16219" y="12333"/>
                    <a:pt x="19605" y="10031"/>
                    <a:pt x="20370" y="7133"/>
                  </a:cubicBezTo>
                  <a:cubicBezTo>
                    <a:pt x="21442" y="3073"/>
                    <a:pt x="20742" y="1353"/>
                    <a:pt x="20230" y="687"/>
                  </a:cubicBezTo>
                  <a:cubicBezTo>
                    <a:pt x="19889" y="243"/>
                    <a:pt x="19428" y="1"/>
                    <a:pt x="1893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9" name="Google Shape;74057;p68"/>
            <p:cNvSpPr/>
            <p:nvPr/>
          </p:nvSpPr>
          <p:spPr>
            <a:xfrm>
              <a:off x="4321900" y="615000"/>
              <a:ext cx="525575" cy="401550"/>
            </a:xfrm>
            <a:custGeom>
              <a:avLst/>
              <a:gdLst/>
              <a:ahLst/>
              <a:cxnLst/>
              <a:rect l="l" t="t" r="r" b="b"/>
              <a:pathLst>
                <a:path w="21023" h="16062" extrusionOk="0">
                  <a:moveTo>
                    <a:pt x="2625" y="1"/>
                  </a:moveTo>
                  <a:cubicBezTo>
                    <a:pt x="1306" y="1"/>
                    <a:pt x="0" y="1902"/>
                    <a:pt x="1173" y="6912"/>
                  </a:cubicBezTo>
                  <a:cubicBezTo>
                    <a:pt x="2788" y="13816"/>
                    <a:pt x="19501" y="15771"/>
                    <a:pt x="19501" y="15771"/>
                  </a:cubicBezTo>
                  <a:cubicBezTo>
                    <a:pt x="19839" y="15982"/>
                    <a:pt x="20103" y="16061"/>
                    <a:pt x="20308" y="16061"/>
                  </a:cubicBezTo>
                  <a:cubicBezTo>
                    <a:pt x="20934" y="16061"/>
                    <a:pt x="21020" y="15324"/>
                    <a:pt x="21022" y="15324"/>
                  </a:cubicBezTo>
                  <a:cubicBezTo>
                    <a:pt x="13397" y="13217"/>
                    <a:pt x="16651" y="9778"/>
                    <a:pt x="15097" y="9253"/>
                  </a:cubicBezTo>
                  <a:cubicBezTo>
                    <a:pt x="15004" y="9222"/>
                    <a:pt x="14921" y="9207"/>
                    <a:pt x="14849" y="9207"/>
                  </a:cubicBezTo>
                  <a:cubicBezTo>
                    <a:pt x="13720" y="9207"/>
                    <a:pt x="14975" y="12780"/>
                    <a:pt x="14589" y="12780"/>
                  </a:cubicBezTo>
                  <a:cubicBezTo>
                    <a:pt x="14587" y="12780"/>
                    <a:pt x="14584" y="12780"/>
                    <a:pt x="14581" y="12780"/>
                  </a:cubicBezTo>
                  <a:cubicBezTo>
                    <a:pt x="10985" y="12333"/>
                    <a:pt x="13837" y="6334"/>
                    <a:pt x="11064" y="5136"/>
                  </a:cubicBezTo>
                  <a:cubicBezTo>
                    <a:pt x="10816" y="5029"/>
                    <a:pt x="10617" y="4980"/>
                    <a:pt x="10460" y="4980"/>
                  </a:cubicBezTo>
                  <a:cubicBezTo>
                    <a:pt x="8852" y="4980"/>
                    <a:pt x="11510" y="10057"/>
                    <a:pt x="10229" y="10516"/>
                  </a:cubicBezTo>
                  <a:cubicBezTo>
                    <a:pt x="10192" y="10529"/>
                    <a:pt x="10157" y="10536"/>
                    <a:pt x="10122" y="10536"/>
                  </a:cubicBezTo>
                  <a:cubicBezTo>
                    <a:pt x="8873" y="10536"/>
                    <a:pt x="8591" y="2349"/>
                    <a:pt x="6616" y="2349"/>
                  </a:cubicBezTo>
                  <a:cubicBezTo>
                    <a:pt x="6517" y="2349"/>
                    <a:pt x="6413" y="2370"/>
                    <a:pt x="6305" y="2413"/>
                  </a:cubicBezTo>
                  <a:cubicBezTo>
                    <a:pt x="4062" y="3316"/>
                    <a:pt x="9423" y="9422"/>
                    <a:pt x="7635" y="9422"/>
                  </a:cubicBezTo>
                  <a:cubicBezTo>
                    <a:pt x="7573" y="9422"/>
                    <a:pt x="7503" y="9414"/>
                    <a:pt x="7424" y="9399"/>
                  </a:cubicBezTo>
                  <a:cubicBezTo>
                    <a:pt x="3519" y="8663"/>
                    <a:pt x="5344" y="2495"/>
                    <a:pt x="3996" y="751"/>
                  </a:cubicBezTo>
                  <a:cubicBezTo>
                    <a:pt x="3626" y="273"/>
                    <a:pt x="3125" y="1"/>
                    <a:pt x="262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0" name="Google Shape;74058;p68"/>
            <p:cNvSpPr/>
            <p:nvPr/>
          </p:nvSpPr>
          <p:spPr>
            <a:xfrm>
              <a:off x="4323975" y="611375"/>
              <a:ext cx="527325" cy="408800"/>
            </a:xfrm>
            <a:custGeom>
              <a:avLst/>
              <a:gdLst/>
              <a:ahLst/>
              <a:cxnLst/>
              <a:rect l="l" t="t" r="r" b="b"/>
              <a:pathLst>
                <a:path w="21093" h="16352" extrusionOk="0">
                  <a:moveTo>
                    <a:pt x="2543" y="292"/>
                  </a:moveTo>
                  <a:cubicBezTo>
                    <a:pt x="2999" y="292"/>
                    <a:pt x="3457" y="544"/>
                    <a:pt x="3799" y="983"/>
                  </a:cubicBezTo>
                  <a:cubicBezTo>
                    <a:pt x="4259" y="1579"/>
                    <a:pt x="4331" y="2788"/>
                    <a:pt x="4408" y="4069"/>
                  </a:cubicBezTo>
                  <a:cubicBezTo>
                    <a:pt x="4550" y="6471"/>
                    <a:pt x="4713" y="9194"/>
                    <a:pt x="7316" y="9685"/>
                  </a:cubicBezTo>
                  <a:cubicBezTo>
                    <a:pt x="7407" y="9702"/>
                    <a:pt x="7488" y="9711"/>
                    <a:pt x="7561" y="9711"/>
                  </a:cubicBezTo>
                  <a:cubicBezTo>
                    <a:pt x="7775" y="9711"/>
                    <a:pt x="7914" y="9638"/>
                    <a:pt x="7998" y="9499"/>
                  </a:cubicBezTo>
                  <a:cubicBezTo>
                    <a:pt x="8248" y="9087"/>
                    <a:pt x="7822" y="8220"/>
                    <a:pt x="7106" y="6837"/>
                  </a:cubicBezTo>
                  <a:cubicBezTo>
                    <a:pt x="6425" y="5520"/>
                    <a:pt x="5577" y="3881"/>
                    <a:pt x="5870" y="3093"/>
                  </a:cubicBezTo>
                  <a:cubicBezTo>
                    <a:pt x="5941" y="2906"/>
                    <a:pt x="6074" y="2772"/>
                    <a:pt x="6277" y="2692"/>
                  </a:cubicBezTo>
                  <a:cubicBezTo>
                    <a:pt x="6366" y="2656"/>
                    <a:pt x="6453" y="2638"/>
                    <a:pt x="6535" y="2638"/>
                  </a:cubicBezTo>
                  <a:cubicBezTo>
                    <a:pt x="7519" y="2638"/>
                    <a:pt x="8105" y="5229"/>
                    <a:pt x="8576" y="7314"/>
                  </a:cubicBezTo>
                  <a:cubicBezTo>
                    <a:pt x="9068" y="9490"/>
                    <a:pt x="9403" y="10824"/>
                    <a:pt x="10041" y="10824"/>
                  </a:cubicBezTo>
                  <a:cubicBezTo>
                    <a:pt x="10092" y="10824"/>
                    <a:pt x="10143" y="10813"/>
                    <a:pt x="10194" y="10796"/>
                  </a:cubicBezTo>
                  <a:cubicBezTo>
                    <a:pt x="10935" y="10532"/>
                    <a:pt x="10632" y="9221"/>
                    <a:pt x="10314" y="7833"/>
                  </a:cubicBezTo>
                  <a:cubicBezTo>
                    <a:pt x="10087" y="6845"/>
                    <a:pt x="9831" y="5728"/>
                    <a:pt x="10109" y="5378"/>
                  </a:cubicBezTo>
                  <a:cubicBezTo>
                    <a:pt x="10147" y="5331"/>
                    <a:pt x="10215" y="5269"/>
                    <a:pt x="10377" y="5269"/>
                  </a:cubicBezTo>
                  <a:cubicBezTo>
                    <a:pt x="10519" y="5269"/>
                    <a:pt x="10702" y="5317"/>
                    <a:pt x="10923" y="5412"/>
                  </a:cubicBezTo>
                  <a:cubicBezTo>
                    <a:pt x="12131" y="5934"/>
                    <a:pt x="12199" y="7441"/>
                    <a:pt x="12270" y="9038"/>
                  </a:cubicBezTo>
                  <a:cubicBezTo>
                    <a:pt x="12351" y="10894"/>
                    <a:pt x="12436" y="12813"/>
                    <a:pt x="14505" y="13068"/>
                  </a:cubicBezTo>
                  <a:cubicBezTo>
                    <a:pt x="14565" y="13068"/>
                    <a:pt x="14619" y="13044"/>
                    <a:pt x="14657" y="12997"/>
                  </a:cubicBezTo>
                  <a:cubicBezTo>
                    <a:pt x="14778" y="12855"/>
                    <a:pt x="14728" y="12527"/>
                    <a:pt x="14607" y="11798"/>
                  </a:cubicBezTo>
                  <a:cubicBezTo>
                    <a:pt x="14482" y="11046"/>
                    <a:pt x="14292" y="9908"/>
                    <a:pt x="14570" y="9578"/>
                  </a:cubicBezTo>
                  <a:cubicBezTo>
                    <a:pt x="14619" y="9523"/>
                    <a:pt x="14683" y="9496"/>
                    <a:pt x="14765" y="9496"/>
                  </a:cubicBezTo>
                  <a:cubicBezTo>
                    <a:pt x="14823" y="9496"/>
                    <a:pt x="14890" y="9509"/>
                    <a:pt x="14966" y="9534"/>
                  </a:cubicBezTo>
                  <a:cubicBezTo>
                    <a:pt x="15337" y="9661"/>
                    <a:pt x="15366" y="9973"/>
                    <a:pt x="15393" y="10610"/>
                  </a:cubicBezTo>
                  <a:cubicBezTo>
                    <a:pt x="15449" y="11916"/>
                    <a:pt x="15541" y="14090"/>
                    <a:pt x="20769" y="15571"/>
                  </a:cubicBezTo>
                  <a:cubicBezTo>
                    <a:pt x="20721" y="15749"/>
                    <a:pt x="20584" y="16059"/>
                    <a:pt x="20225" y="16059"/>
                  </a:cubicBezTo>
                  <a:cubicBezTo>
                    <a:pt x="20027" y="16059"/>
                    <a:pt x="19783" y="15969"/>
                    <a:pt x="19496" y="15791"/>
                  </a:cubicBezTo>
                  <a:cubicBezTo>
                    <a:pt x="19479" y="15779"/>
                    <a:pt x="19458" y="15771"/>
                    <a:pt x="19436" y="15770"/>
                  </a:cubicBezTo>
                  <a:cubicBezTo>
                    <a:pt x="19269" y="15753"/>
                    <a:pt x="2806" y="13752"/>
                    <a:pt x="1232" y="7023"/>
                  </a:cubicBezTo>
                  <a:cubicBezTo>
                    <a:pt x="313" y="3086"/>
                    <a:pt x="991" y="1470"/>
                    <a:pt x="1479" y="855"/>
                  </a:cubicBezTo>
                  <a:cubicBezTo>
                    <a:pt x="1771" y="486"/>
                    <a:pt x="2140" y="292"/>
                    <a:pt x="2543" y="292"/>
                  </a:cubicBezTo>
                  <a:close/>
                  <a:moveTo>
                    <a:pt x="2543" y="1"/>
                  </a:moveTo>
                  <a:cubicBezTo>
                    <a:pt x="2054" y="1"/>
                    <a:pt x="1597" y="242"/>
                    <a:pt x="1251" y="676"/>
                  </a:cubicBezTo>
                  <a:cubicBezTo>
                    <a:pt x="731" y="1331"/>
                    <a:pt x="0" y="3035"/>
                    <a:pt x="948" y="7091"/>
                  </a:cubicBezTo>
                  <a:cubicBezTo>
                    <a:pt x="1629" y="10008"/>
                    <a:pt x="4950" y="12407"/>
                    <a:pt x="10817" y="14216"/>
                  </a:cubicBezTo>
                  <a:cubicBezTo>
                    <a:pt x="14956" y="15493"/>
                    <a:pt x="18970" y="16008"/>
                    <a:pt x="19368" y="16058"/>
                  </a:cubicBezTo>
                  <a:cubicBezTo>
                    <a:pt x="19689" y="16252"/>
                    <a:pt x="19979" y="16352"/>
                    <a:pt x="20225" y="16352"/>
                  </a:cubicBezTo>
                  <a:cubicBezTo>
                    <a:pt x="20823" y="16352"/>
                    <a:pt x="21047" y="15784"/>
                    <a:pt x="21085" y="15486"/>
                  </a:cubicBezTo>
                  <a:cubicBezTo>
                    <a:pt x="21093" y="15414"/>
                    <a:pt x="21049" y="15347"/>
                    <a:pt x="20979" y="15329"/>
                  </a:cubicBezTo>
                  <a:cubicBezTo>
                    <a:pt x="15826" y="13904"/>
                    <a:pt x="15743" y="11916"/>
                    <a:pt x="15689" y="10599"/>
                  </a:cubicBezTo>
                  <a:cubicBezTo>
                    <a:pt x="15662" y="9987"/>
                    <a:pt x="15640" y="9456"/>
                    <a:pt x="15061" y="9262"/>
                  </a:cubicBezTo>
                  <a:cubicBezTo>
                    <a:pt x="14955" y="9226"/>
                    <a:pt x="14856" y="9208"/>
                    <a:pt x="14766" y="9208"/>
                  </a:cubicBezTo>
                  <a:cubicBezTo>
                    <a:pt x="14595" y="9208"/>
                    <a:pt x="14453" y="9271"/>
                    <a:pt x="14350" y="9394"/>
                  </a:cubicBezTo>
                  <a:cubicBezTo>
                    <a:pt x="13986" y="9824"/>
                    <a:pt x="14164" y="10901"/>
                    <a:pt x="14322" y="11850"/>
                  </a:cubicBezTo>
                  <a:cubicBezTo>
                    <a:pt x="14379" y="12192"/>
                    <a:pt x="14448" y="12605"/>
                    <a:pt x="14437" y="12770"/>
                  </a:cubicBezTo>
                  <a:cubicBezTo>
                    <a:pt x="12717" y="12506"/>
                    <a:pt x="12642" y="10816"/>
                    <a:pt x="12562" y="9028"/>
                  </a:cubicBezTo>
                  <a:cubicBezTo>
                    <a:pt x="12490" y="7413"/>
                    <a:pt x="12418" y="5743"/>
                    <a:pt x="11041" y="5148"/>
                  </a:cubicBezTo>
                  <a:cubicBezTo>
                    <a:pt x="10780" y="5036"/>
                    <a:pt x="10558" y="4980"/>
                    <a:pt x="10374" y="4980"/>
                  </a:cubicBezTo>
                  <a:cubicBezTo>
                    <a:pt x="10161" y="4980"/>
                    <a:pt x="9998" y="5055"/>
                    <a:pt x="9882" y="5202"/>
                  </a:cubicBezTo>
                  <a:cubicBezTo>
                    <a:pt x="9517" y="5659"/>
                    <a:pt x="9767" y="6750"/>
                    <a:pt x="10031" y="7902"/>
                  </a:cubicBezTo>
                  <a:cubicBezTo>
                    <a:pt x="10293" y="9051"/>
                    <a:pt x="10591" y="10349"/>
                    <a:pt x="10097" y="10526"/>
                  </a:cubicBezTo>
                  <a:cubicBezTo>
                    <a:pt x="10077" y="10534"/>
                    <a:pt x="10058" y="10538"/>
                    <a:pt x="10041" y="10538"/>
                  </a:cubicBezTo>
                  <a:cubicBezTo>
                    <a:pt x="9603" y="10538"/>
                    <a:pt x="9192" y="8716"/>
                    <a:pt x="8860" y="7254"/>
                  </a:cubicBezTo>
                  <a:cubicBezTo>
                    <a:pt x="8316" y="4843"/>
                    <a:pt x="7752" y="2351"/>
                    <a:pt x="6535" y="2351"/>
                  </a:cubicBezTo>
                  <a:cubicBezTo>
                    <a:pt x="6416" y="2351"/>
                    <a:pt x="6294" y="2375"/>
                    <a:pt x="6169" y="2425"/>
                  </a:cubicBezTo>
                  <a:cubicBezTo>
                    <a:pt x="5890" y="2538"/>
                    <a:pt x="5698" y="2730"/>
                    <a:pt x="5599" y="2997"/>
                  </a:cubicBezTo>
                  <a:cubicBezTo>
                    <a:pt x="5261" y="3905"/>
                    <a:pt x="6104" y="5535"/>
                    <a:pt x="6849" y="6973"/>
                  </a:cubicBezTo>
                  <a:cubicBezTo>
                    <a:pt x="7354" y="7951"/>
                    <a:pt x="7927" y="9058"/>
                    <a:pt x="7750" y="9350"/>
                  </a:cubicBezTo>
                  <a:cubicBezTo>
                    <a:pt x="7739" y="9368"/>
                    <a:pt x="7706" y="9421"/>
                    <a:pt x="7553" y="9421"/>
                  </a:cubicBezTo>
                  <a:cubicBezTo>
                    <a:pt x="7500" y="9421"/>
                    <a:pt x="7439" y="9414"/>
                    <a:pt x="7370" y="9402"/>
                  </a:cubicBezTo>
                  <a:cubicBezTo>
                    <a:pt x="4990" y="8953"/>
                    <a:pt x="4835" y="6351"/>
                    <a:pt x="4699" y="4055"/>
                  </a:cubicBezTo>
                  <a:cubicBezTo>
                    <a:pt x="4621" y="2728"/>
                    <a:pt x="4546" y="1474"/>
                    <a:pt x="4029" y="807"/>
                  </a:cubicBezTo>
                  <a:cubicBezTo>
                    <a:pt x="3633" y="295"/>
                    <a:pt x="3091" y="1"/>
                    <a:pt x="254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1" name="Google Shape;74059;p68"/>
            <p:cNvSpPr/>
            <p:nvPr/>
          </p:nvSpPr>
          <p:spPr>
            <a:xfrm>
              <a:off x="4472000" y="912825"/>
              <a:ext cx="655750" cy="716475"/>
            </a:xfrm>
            <a:custGeom>
              <a:avLst/>
              <a:gdLst/>
              <a:ahLst/>
              <a:cxnLst/>
              <a:rect l="l" t="t" r="r" b="b"/>
              <a:pathLst>
                <a:path w="26230" h="28659" extrusionOk="0">
                  <a:moveTo>
                    <a:pt x="18909" y="1"/>
                  </a:moveTo>
                  <a:cubicBezTo>
                    <a:pt x="12391" y="1"/>
                    <a:pt x="1" y="5931"/>
                    <a:pt x="328" y="11694"/>
                  </a:cubicBezTo>
                  <a:cubicBezTo>
                    <a:pt x="483" y="14425"/>
                    <a:pt x="2777" y="15242"/>
                    <a:pt x="5468" y="15242"/>
                  </a:cubicBezTo>
                  <a:cubicBezTo>
                    <a:pt x="9483" y="15242"/>
                    <a:pt x="14381" y="13423"/>
                    <a:pt x="14381" y="13423"/>
                  </a:cubicBezTo>
                  <a:lnTo>
                    <a:pt x="14381" y="13423"/>
                  </a:lnTo>
                  <a:lnTo>
                    <a:pt x="13033" y="28658"/>
                  </a:lnTo>
                  <a:lnTo>
                    <a:pt x="26195" y="27699"/>
                  </a:lnTo>
                  <a:cubicBezTo>
                    <a:pt x="26195" y="27699"/>
                    <a:pt x="26229" y="3376"/>
                    <a:pt x="21753" y="616"/>
                  </a:cubicBezTo>
                  <a:cubicBezTo>
                    <a:pt x="21069" y="194"/>
                    <a:pt x="20084" y="1"/>
                    <a:pt x="1890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2" name="Google Shape;74060;p68"/>
            <p:cNvSpPr/>
            <p:nvPr/>
          </p:nvSpPr>
          <p:spPr>
            <a:xfrm>
              <a:off x="5025575" y="976000"/>
              <a:ext cx="250225" cy="122175"/>
            </a:xfrm>
            <a:custGeom>
              <a:avLst/>
              <a:gdLst/>
              <a:ahLst/>
              <a:cxnLst/>
              <a:rect l="l" t="t" r="r" b="b"/>
              <a:pathLst>
                <a:path w="10009" h="4887" extrusionOk="0">
                  <a:moveTo>
                    <a:pt x="1" y="0"/>
                  </a:moveTo>
                  <a:lnTo>
                    <a:pt x="1" y="0"/>
                  </a:lnTo>
                  <a:cubicBezTo>
                    <a:pt x="1733" y="3813"/>
                    <a:pt x="3861" y="4886"/>
                    <a:pt x="5709" y="4886"/>
                  </a:cubicBezTo>
                  <a:cubicBezTo>
                    <a:pt x="8092" y="4886"/>
                    <a:pt x="10008" y="3101"/>
                    <a:pt x="10008" y="3101"/>
                  </a:cubicBezTo>
                  <a:cubicBezTo>
                    <a:pt x="9333" y="6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3" name="Google Shape;74061;p68"/>
            <p:cNvSpPr/>
            <p:nvPr/>
          </p:nvSpPr>
          <p:spPr>
            <a:xfrm>
              <a:off x="4433425" y="1037050"/>
              <a:ext cx="262950" cy="261000"/>
            </a:xfrm>
            <a:custGeom>
              <a:avLst/>
              <a:gdLst/>
              <a:ahLst/>
              <a:cxnLst/>
              <a:rect l="l" t="t" r="r" b="b"/>
              <a:pathLst>
                <a:path w="10518" h="10440" extrusionOk="0">
                  <a:moveTo>
                    <a:pt x="6559" y="0"/>
                  </a:moveTo>
                  <a:cubicBezTo>
                    <a:pt x="6559" y="0"/>
                    <a:pt x="0" y="3430"/>
                    <a:pt x="1401" y="7632"/>
                  </a:cubicBezTo>
                  <a:cubicBezTo>
                    <a:pt x="2164" y="9918"/>
                    <a:pt x="4507" y="10439"/>
                    <a:pt x="6485" y="10439"/>
                  </a:cubicBezTo>
                  <a:cubicBezTo>
                    <a:pt x="8143" y="10439"/>
                    <a:pt x="9545" y="10073"/>
                    <a:pt x="9545" y="10073"/>
                  </a:cubicBezTo>
                  <a:cubicBezTo>
                    <a:pt x="10517" y="5261"/>
                    <a:pt x="6559" y="0"/>
                    <a:pt x="6559" y="0"/>
                  </a:cubicBezTo>
                  <a:close/>
                </a:path>
              </a:pathLst>
            </a:custGeom>
            <a:solidFill>
              <a:srgbClr val="000000">
                <a:alpha val="2346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4" name="Google Shape;74062;p68"/>
            <p:cNvSpPr/>
            <p:nvPr/>
          </p:nvSpPr>
          <p:spPr>
            <a:xfrm>
              <a:off x="4545600" y="1220150"/>
              <a:ext cx="47250" cy="74250"/>
            </a:xfrm>
            <a:custGeom>
              <a:avLst/>
              <a:gdLst/>
              <a:ahLst/>
              <a:cxnLst/>
              <a:rect l="l" t="t" r="r" b="b"/>
              <a:pathLst>
                <a:path w="1890" h="2970" extrusionOk="0">
                  <a:moveTo>
                    <a:pt x="1711" y="0"/>
                  </a:moveTo>
                  <a:cubicBezTo>
                    <a:pt x="1631" y="0"/>
                    <a:pt x="1566" y="68"/>
                    <a:pt x="1567" y="148"/>
                  </a:cubicBezTo>
                  <a:cubicBezTo>
                    <a:pt x="1598" y="2596"/>
                    <a:pt x="1298" y="2675"/>
                    <a:pt x="1285" y="2678"/>
                  </a:cubicBezTo>
                  <a:cubicBezTo>
                    <a:pt x="1283" y="2678"/>
                    <a:pt x="1281" y="2678"/>
                    <a:pt x="1280" y="2678"/>
                  </a:cubicBezTo>
                  <a:cubicBezTo>
                    <a:pt x="1111" y="2678"/>
                    <a:pt x="662" y="1862"/>
                    <a:pt x="303" y="764"/>
                  </a:cubicBezTo>
                  <a:cubicBezTo>
                    <a:pt x="282" y="703"/>
                    <a:pt x="225" y="664"/>
                    <a:pt x="164" y="664"/>
                  </a:cubicBezTo>
                  <a:cubicBezTo>
                    <a:pt x="149" y="664"/>
                    <a:pt x="133" y="666"/>
                    <a:pt x="118" y="672"/>
                  </a:cubicBezTo>
                  <a:cubicBezTo>
                    <a:pt x="42" y="699"/>
                    <a:pt x="1" y="779"/>
                    <a:pt x="26" y="856"/>
                  </a:cubicBezTo>
                  <a:cubicBezTo>
                    <a:pt x="239" y="1500"/>
                    <a:pt x="775" y="2969"/>
                    <a:pt x="1290" y="2969"/>
                  </a:cubicBezTo>
                  <a:cubicBezTo>
                    <a:pt x="1306" y="2969"/>
                    <a:pt x="1320" y="2969"/>
                    <a:pt x="1332" y="2965"/>
                  </a:cubicBezTo>
                  <a:cubicBezTo>
                    <a:pt x="1610" y="2919"/>
                    <a:pt x="1889" y="2548"/>
                    <a:pt x="1858" y="145"/>
                  </a:cubicBezTo>
                  <a:cubicBezTo>
                    <a:pt x="1858" y="64"/>
                    <a:pt x="1803" y="0"/>
                    <a:pt x="171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5" name="Google Shape;74063;p68"/>
            <p:cNvSpPr/>
            <p:nvPr/>
          </p:nvSpPr>
          <p:spPr>
            <a:xfrm>
              <a:off x="4468425" y="1075775"/>
              <a:ext cx="94350" cy="115950"/>
            </a:xfrm>
            <a:custGeom>
              <a:avLst/>
              <a:gdLst/>
              <a:ahLst/>
              <a:cxnLst/>
              <a:rect l="l" t="t" r="r" b="b"/>
              <a:pathLst>
                <a:path w="3774" h="4638" extrusionOk="0">
                  <a:moveTo>
                    <a:pt x="2851" y="1"/>
                  </a:moveTo>
                  <a:lnTo>
                    <a:pt x="2851" y="1"/>
                  </a:lnTo>
                  <a:cubicBezTo>
                    <a:pt x="235" y="1761"/>
                    <a:pt x="1" y="3671"/>
                    <a:pt x="1" y="3672"/>
                  </a:cubicBezTo>
                  <a:cubicBezTo>
                    <a:pt x="841" y="4361"/>
                    <a:pt x="1461" y="4637"/>
                    <a:pt x="1915" y="4637"/>
                  </a:cubicBezTo>
                  <a:cubicBezTo>
                    <a:pt x="3774" y="4637"/>
                    <a:pt x="2851" y="1"/>
                    <a:pt x="285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6" name="Google Shape;74064;p68"/>
            <p:cNvSpPr/>
            <p:nvPr/>
          </p:nvSpPr>
          <p:spPr>
            <a:xfrm>
              <a:off x="4874475" y="1001175"/>
              <a:ext cx="53275" cy="79600"/>
            </a:xfrm>
            <a:custGeom>
              <a:avLst/>
              <a:gdLst/>
              <a:ahLst/>
              <a:cxnLst/>
              <a:rect l="l" t="t" r="r" b="b"/>
              <a:pathLst>
                <a:path w="2131" h="3184" extrusionOk="0">
                  <a:moveTo>
                    <a:pt x="255" y="0"/>
                  </a:moveTo>
                  <a:cubicBezTo>
                    <a:pt x="180" y="0"/>
                    <a:pt x="118" y="61"/>
                    <a:pt x="113" y="137"/>
                  </a:cubicBezTo>
                  <a:cubicBezTo>
                    <a:pt x="90" y="567"/>
                    <a:pt x="1" y="2725"/>
                    <a:pt x="615" y="3116"/>
                  </a:cubicBezTo>
                  <a:cubicBezTo>
                    <a:pt x="669" y="3151"/>
                    <a:pt x="746" y="3184"/>
                    <a:pt x="842" y="3184"/>
                  </a:cubicBezTo>
                  <a:cubicBezTo>
                    <a:pt x="916" y="3184"/>
                    <a:pt x="1001" y="3164"/>
                    <a:pt x="1098" y="3111"/>
                  </a:cubicBezTo>
                  <a:cubicBezTo>
                    <a:pt x="2122" y="2561"/>
                    <a:pt x="2131" y="489"/>
                    <a:pt x="2131" y="399"/>
                  </a:cubicBezTo>
                  <a:cubicBezTo>
                    <a:pt x="2131" y="320"/>
                    <a:pt x="2065" y="255"/>
                    <a:pt x="1986" y="255"/>
                  </a:cubicBezTo>
                  <a:cubicBezTo>
                    <a:pt x="1906" y="255"/>
                    <a:pt x="1840" y="320"/>
                    <a:pt x="1840" y="399"/>
                  </a:cubicBezTo>
                  <a:cubicBezTo>
                    <a:pt x="1840" y="419"/>
                    <a:pt x="1831" y="2385"/>
                    <a:pt x="960" y="2854"/>
                  </a:cubicBezTo>
                  <a:cubicBezTo>
                    <a:pt x="909" y="2882"/>
                    <a:pt x="870" y="2892"/>
                    <a:pt x="839" y="2892"/>
                  </a:cubicBezTo>
                  <a:cubicBezTo>
                    <a:pt x="808" y="2892"/>
                    <a:pt x="786" y="2882"/>
                    <a:pt x="768" y="2871"/>
                  </a:cubicBezTo>
                  <a:cubicBezTo>
                    <a:pt x="405" y="2639"/>
                    <a:pt x="350" y="1083"/>
                    <a:pt x="402" y="155"/>
                  </a:cubicBezTo>
                  <a:cubicBezTo>
                    <a:pt x="406" y="73"/>
                    <a:pt x="345" y="6"/>
                    <a:pt x="265" y="1"/>
                  </a:cubicBezTo>
                  <a:cubicBezTo>
                    <a:pt x="261" y="0"/>
                    <a:pt x="258" y="0"/>
                    <a:pt x="2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7" name="Google Shape;74065;p68"/>
            <p:cNvSpPr/>
            <p:nvPr/>
          </p:nvSpPr>
          <p:spPr>
            <a:xfrm>
              <a:off x="4714400" y="985500"/>
              <a:ext cx="56375" cy="68500"/>
            </a:xfrm>
            <a:custGeom>
              <a:avLst/>
              <a:gdLst/>
              <a:ahLst/>
              <a:cxnLst/>
              <a:rect l="l" t="t" r="r" b="b"/>
              <a:pathLst>
                <a:path w="2255" h="2740" extrusionOk="0">
                  <a:moveTo>
                    <a:pt x="392" y="0"/>
                  </a:moveTo>
                  <a:cubicBezTo>
                    <a:pt x="317" y="0"/>
                    <a:pt x="259" y="54"/>
                    <a:pt x="250" y="128"/>
                  </a:cubicBezTo>
                  <a:cubicBezTo>
                    <a:pt x="204" y="486"/>
                    <a:pt x="1" y="2296"/>
                    <a:pt x="537" y="2665"/>
                  </a:cubicBezTo>
                  <a:cubicBezTo>
                    <a:pt x="592" y="2705"/>
                    <a:pt x="670" y="2739"/>
                    <a:pt x="770" y="2739"/>
                  </a:cubicBezTo>
                  <a:cubicBezTo>
                    <a:pt x="848" y="2739"/>
                    <a:pt x="940" y="2718"/>
                    <a:pt x="1047" y="2661"/>
                  </a:cubicBezTo>
                  <a:cubicBezTo>
                    <a:pt x="2063" y="2112"/>
                    <a:pt x="2240" y="351"/>
                    <a:pt x="2247" y="277"/>
                  </a:cubicBezTo>
                  <a:cubicBezTo>
                    <a:pt x="2254" y="196"/>
                    <a:pt x="2196" y="125"/>
                    <a:pt x="2117" y="118"/>
                  </a:cubicBezTo>
                  <a:cubicBezTo>
                    <a:pt x="2111" y="117"/>
                    <a:pt x="2106" y="117"/>
                    <a:pt x="2100" y="117"/>
                  </a:cubicBezTo>
                  <a:cubicBezTo>
                    <a:pt x="2030" y="117"/>
                    <a:pt x="1966" y="176"/>
                    <a:pt x="1959" y="250"/>
                  </a:cubicBezTo>
                  <a:cubicBezTo>
                    <a:pt x="1956" y="266"/>
                    <a:pt x="1790" y="1930"/>
                    <a:pt x="910" y="2403"/>
                  </a:cubicBezTo>
                  <a:cubicBezTo>
                    <a:pt x="848" y="2437"/>
                    <a:pt x="803" y="2447"/>
                    <a:pt x="771" y="2447"/>
                  </a:cubicBezTo>
                  <a:cubicBezTo>
                    <a:pt x="733" y="2447"/>
                    <a:pt x="713" y="2433"/>
                    <a:pt x="703" y="2427"/>
                  </a:cubicBezTo>
                  <a:cubicBezTo>
                    <a:pt x="415" y="2230"/>
                    <a:pt x="435" y="984"/>
                    <a:pt x="540" y="165"/>
                  </a:cubicBezTo>
                  <a:cubicBezTo>
                    <a:pt x="550" y="86"/>
                    <a:pt x="493" y="12"/>
                    <a:pt x="414" y="2"/>
                  </a:cubicBezTo>
                  <a:cubicBezTo>
                    <a:pt x="406" y="1"/>
                    <a:pt x="399" y="0"/>
                    <a:pt x="39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8" name="Google Shape;74066;p68"/>
            <p:cNvSpPr/>
            <p:nvPr/>
          </p:nvSpPr>
          <p:spPr>
            <a:xfrm>
              <a:off x="5063900" y="1013775"/>
              <a:ext cx="136850" cy="38700"/>
            </a:xfrm>
            <a:custGeom>
              <a:avLst/>
              <a:gdLst/>
              <a:ahLst/>
              <a:cxnLst/>
              <a:rect l="l" t="t" r="r" b="b"/>
              <a:pathLst>
                <a:path w="5474" h="1548" extrusionOk="0">
                  <a:moveTo>
                    <a:pt x="188" y="0"/>
                  </a:moveTo>
                  <a:cubicBezTo>
                    <a:pt x="173" y="0"/>
                    <a:pt x="158" y="0"/>
                    <a:pt x="144" y="0"/>
                  </a:cubicBezTo>
                  <a:cubicBezTo>
                    <a:pt x="64" y="2"/>
                    <a:pt x="0" y="69"/>
                    <a:pt x="0" y="148"/>
                  </a:cubicBezTo>
                  <a:cubicBezTo>
                    <a:pt x="0" y="227"/>
                    <a:pt x="66" y="291"/>
                    <a:pt x="145" y="291"/>
                  </a:cubicBezTo>
                  <a:lnTo>
                    <a:pt x="148" y="291"/>
                  </a:lnTo>
                  <a:cubicBezTo>
                    <a:pt x="187" y="291"/>
                    <a:pt x="226" y="291"/>
                    <a:pt x="265" y="291"/>
                  </a:cubicBezTo>
                  <a:cubicBezTo>
                    <a:pt x="3028" y="291"/>
                    <a:pt x="5217" y="1516"/>
                    <a:pt x="5238" y="1527"/>
                  </a:cubicBezTo>
                  <a:cubicBezTo>
                    <a:pt x="5259" y="1542"/>
                    <a:pt x="5285" y="1547"/>
                    <a:pt x="5309" y="1547"/>
                  </a:cubicBezTo>
                  <a:cubicBezTo>
                    <a:pt x="5359" y="1547"/>
                    <a:pt x="5408" y="1520"/>
                    <a:pt x="5435" y="1475"/>
                  </a:cubicBezTo>
                  <a:cubicBezTo>
                    <a:pt x="5474" y="1404"/>
                    <a:pt x="5450" y="1314"/>
                    <a:pt x="5380" y="1276"/>
                  </a:cubicBezTo>
                  <a:cubicBezTo>
                    <a:pt x="5287" y="1223"/>
                    <a:pt x="3060" y="0"/>
                    <a:pt x="18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9" name="Google Shape;74067;p68"/>
            <p:cNvSpPr/>
            <p:nvPr/>
          </p:nvSpPr>
          <p:spPr>
            <a:xfrm>
              <a:off x="4516650" y="1513125"/>
              <a:ext cx="827675" cy="829450"/>
            </a:xfrm>
            <a:custGeom>
              <a:avLst/>
              <a:gdLst/>
              <a:ahLst/>
              <a:cxnLst/>
              <a:rect l="l" t="t" r="r" b="b"/>
              <a:pathLst>
                <a:path w="33107" h="33178" extrusionOk="0">
                  <a:moveTo>
                    <a:pt x="24348" y="0"/>
                  </a:moveTo>
                  <a:lnTo>
                    <a:pt x="11614" y="484"/>
                  </a:lnTo>
                  <a:cubicBezTo>
                    <a:pt x="11614" y="484"/>
                    <a:pt x="1" y="21592"/>
                    <a:pt x="7814" y="29458"/>
                  </a:cubicBezTo>
                  <a:cubicBezTo>
                    <a:pt x="9926" y="31583"/>
                    <a:pt x="14230" y="33178"/>
                    <a:pt x="18573" y="33178"/>
                  </a:cubicBezTo>
                  <a:cubicBezTo>
                    <a:pt x="24065" y="33178"/>
                    <a:pt x="29618" y="30626"/>
                    <a:pt x="30868" y="23364"/>
                  </a:cubicBezTo>
                  <a:cubicBezTo>
                    <a:pt x="33107" y="10361"/>
                    <a:pt x="24348" y="0"/>
                    <a:pt x="2434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0" name="Google Shape;74068;p68"/>
            <p:cNvSpPr/>
            <p:nvPr/>
          </p:nvSpPr>
          <p:spPr>
            <a:xfrm>
              <a:off x="4735875" y="2245375"/>
              <a:ext cx="156000" cy="383300"/>
            </a:xfrm>
            <a:custGeom>
              <a:avLst/>
              <a:gdLst/>
              <a:ahLst/>
              <a:cxnLst/>
              <a:rect l="l" t="t" r="r" b="b"/>
              <a:pathLst>
                <a:path w="6240" h="15332" extrusionOk="0">
                  <a:moveTo>
                    <a:pt x="478" y="1"/>
                  </a:moveTo>
                  <a:cubicBezTo>
                    <a:pt x="0" y="7322"/>
                    <a:pt x="1893" y="15331"/>
                    <a:pt x="1893" y="15331"/>
                  </a:cubicBezTo>
                  <a:lnTo>
                    <a:pt x="6240" y="15331"/>
                  </a:lnTo>
                  <a:cubicBezTo>
                    <a:pt x="5444" y="6121"/>
                    <a:pt x="5550" y="1"/>
                    <a:pt x="555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1" name="Google Shape;74069;p68"/>
            <p:cNvSpPr/>
            <p:nvPr/>
          </p:nvSpPr>
          <p:spPr>
            <a:xfrm>
              <a:off x="5156875" y="1205175"/>
              <a:ext cx="365850" cy="509175"/>
            </a:xfrm>
            <a:custGeom>
              <a:avLst/>
              <a:gdLst/>
              <a:ahLst/>
              <a:cxnLst/>
              <a:rect l="l" t="t" r="r" b="b"/>
              <a:pathLst>
                <a:path w="14634" h="20367" extrusionOk="0">
                  <a:moveTo>
                    <a:pt x="9805" y="0"/>
                  </a:moveTo>
                  <a:lnTo>
                    <a:pt x="5965" y="2085"/>
                  </a:lnTo>
                  <a:cubicBezTo>
                    <a:pt x="5965" y="2085"/>
                    <a:pt x="8896" y="5135"/>
                    <a:pt x="8365" y="8190"/>
                  </a:cubicBezTo>
                  <a:cubicBezTo>
                    <a:pt x="7264" y="14532"/>
                    <a:pt x="1" y="14604"/>
                    <a:pt x="1" y="14604"/>
                  </a:cubicBezTo>
                  <a:lnTo>
                    <a:pt x="2532" y="20366"/>
                  </a:lnTo>
                  <a:cubicBezTo>
                    <a:pt x="2532" y="20366"/>
                    <a:pt x="10404" y="18567"/>
                    <a:pt x="12686" y="11245"/>
                  </a:cubicBezTo>
                  <a:cubicBezTo>
                    <a:pt x="14633" y="4990"/>
                    <a:pt x="9805" y="0"/>
                    <a:pt x="980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3" name="Google Shape;74070;p68"/>
            <p:cNvSpPr/>
            <p:nvPr/>
          </p:nvSpPr>
          <p:spPr>
            <a:xfrm>
              <a:off x="4367850" y="1457775"/>
              <a:ext cx="517750" cy="288100"/>
            </a:xfrm>
            <a:custGeom>
              <a:avLst/>
              <a:gdLst/>
              <a:ahLst/>
              <a:cxnLst/>
              <a:rect l="l" t="t" r="r" b="b"/>
              <a:pathLst>
                <a:path w="20710" h="11524" extrusionOk="0">
                  <a:moveTo>
                    <a:pt x="3957" y="0"/>
                  </a:moveTo>
                  <a:lnTo>
                    <a:pt x="1" y="1857"/>
                  </a:lnTo>
                  <a:cubicBezTo>
                    <a:pt x="1" y="1857"/>
                    <a:pt x="1155" y="8704"/>
                    <a:pt x="7343" y="10847"/>
                  </a:cubicBezTo>
                  <a:cubicBezTo>
                    <a:pt x="8736" y="11329"/>
                    <a:pt x="10088" y="11523"/>
                    <a:pt x="11362" y="11523"/>
                  </a:cubicBezTo>
                  <a:cubicBezTo>
                    <a:pt x="16716" y="11523"/>
                    <a:pt x="20710" y="8087"/>
                    <a:pt x="20710" y="8087"/>
                  </a:cubicBezTo>
                  <a:lnTo>
                    <a:pt x="17574" y="2631"/>
                  </a:lnTo>
                  <a:cubicBezTo>
                    <a:pt x="17574" y="2631"/>
                    <a:pt x="14769" y="6357"/>
                    <a:pt x="10692" y="6357"/>
                  </a:cubicBezTo>
                  <a:cubicBezTo>
                    <a:pt x="9681" y="6357"/>
                    <a:pt x="8592" y="6128"/>
                    <a:pt x="7448" y="5556"/>
                  </a:cubicBezTo>
                  <a:cubicBezTo>
                    <a:pt x="4671" y="4170"/>
                    <a:pt x="3957" y="0"/>
                    <a:pt x="395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4" name="Google Shape;74071;p68"/>
            <p:cNvSpPr/>
            <p:nvPr/>
          </p:nvSpPr>
          <p:spPr>
            <a:xfrm>
              <a:off x="4896650" y="2250025"/>
              <a:ext cx="337450" cy="306050"/>
            </a:xfrm>
            <a:custGeom>
              <a:avLst/>
              <a:gdLst/>
              <a:ahLst/>
              <a:cxnLst/>
              <a:rect l="l" t="t" r="r" b="b"/>
              <a:pathLst>
                <a:path w="13498" h="12242" extrusionOk="0">
                  <a:moveTo>
                    <a:pt x="3294" y="0"/>
                  </a:moveTo>
                  <a:cubicBezTo>
                    <a:pt x="3294" y="1"/>
                    <a:pt x="1" y="6738"/>
                    <a:pt x="6345" y="11054"/>
                  </a:cubicBezTo>
                  <a:cubicBezTo>
                    <a:pt x="7715" y="11984"/>
                    <a:pt x="9283" y="12242"/>
                    <a:pt x="10601" y="12242"/>
                  </a:cubicBezTo>
                  <a:cubicBezTo>
                    <a:pt x="12243" y="12242"/>
                    <a:pt x="13498" y="11841"/>
                    <a:pt x="13498" y="11841"/>
                  </a:cubicBezTo>
                  <a:lnTo>
                    <a:pt x="13323" y="8209"/>
                  </a:lnTo>
                  <a:cubicBezTo>
                    <a:pt x="13323" y="8209"/>
                    <a:pt x="12745" y="8642"/>
                    <a:pt x="11679" y="8642"/>
                  </a:cubicBezTo>
                  <a:cubicBezTo>
                    <a:pt x="10911" y="8642"/>
                    <a:pt x="9890" y="8417"/>
                    <a:pt x="8649" y="7642"/>
                  </a:cubicBezTo>
                  <a:cubicBezTo>
                    <a:pt x="5683" y="5793"/>
                    <a:pt x="9747" y="365"/>
                    <a:pt x="9747" y="365"/>
                  </a:cubicBezTo>
                  <a:lnTo>
                    <a:pt x="3294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5" name="Google Shape;74072;p68"/>
            <p:cNvSpPr/>
            <p:nvPr/>
          </p:nvSpPr>
          <p:spPr>
            <a:xfrm>
              <a:off x="4689900" y="1633375"/>
              <a:ext cx="459775" cy="626350"/>
            </a:xfrm>
            <a:custGeom>
              <a:avLst/>
              <a:gdLst/>
              <a:ahLst/>
              <a:cxnLst/>
              <a:rect l="l" t="t" r="r" b="b"/>
              <a:pathLst>
                <a:path w="18391" h="25054" extrusionOk="0">
                  <a:moveTo>
                    <a:pt x="7570" y="1"/>
                  </a:moveTo>
                  <a:cubicBezTo>
                    <a:pt x="3776" y="1"/>
                    <a:pt x="1620" y="6191"/>
                    <a:pt x="900" y="11027"/>
                  </a:cubicBezTo>
                  <a:cubicBezTo>
                    <a:pt x="0" y="17067"/>
                    <a:pt x="2736" y="21947"/>
                    <a:pt x="2736" y="21947"/>
                  </a:cubicBezTo>
                  <a:cubicBezTo>
                    <a:pt x="2736" y="21947"/>
                    <a:pt x="4025" y="25053"/>
                    <a:pt x="7960" y="25053"/>
                  </a:cubicBezTo>
                  <a:cubicBezTo>
                    <a:pt x="9404" y="25053"/>
                    <a:pt x="11203" y="24635"/>
                    <a:pt x="13426" y="23493"/>
                  </a:cubicBezTo>
                  <a:cubicBezTo>
                    <a:pt x="18390" y="20940"/>
                    <a:pt x="16479" y="5693"/>
                    <a:pt x="10709" y="1265"/>
                  </a:cubicBezTo>
                  <a:cubicBezTo>
                    <a:pt x="9559" y="384"/>
                    <a:pt x="8514" y="1"/>
                    <a:pt x="7570" y="1"/>
                  </a:cubicBezTo>
                  <a:close/>
                </a:path>
              </a:pathLst>
            </a:custGeom>
            <a:solidFill>
              <a:srgbClr val="000000">
                <a:alpha val="2346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6" name="Google Shape;74073;p68"/>
            <p:cNvSpPr/>
            <p:nvPr/>
          </p:nvSpPr>
          <p:spPr>
            <a:xfrm>
              <a:off x="5081875" y="1495050"/>
              <a:ext cx="232025" cy="490400"/>
            </a:xfrm>
            <a:custGeom>
              <a:avLst/>
              <a:gdLst/>
              <a:ahLst/>
              <a:cxnLst/>
              <a:rect l="l" t="t" r="r" b="b"/>
              <a:pathLst>
                <a:path w="9281" h="19616" extrusionOk="0">
                  <a:moveTo>
                    <a:pt x="1721" y="1"/>
                  </a:moveTo>
                  <a:cubicBezTo>
                    <a:pt x="1721" y="1"/>
                    <a:pt x="1" y="7507"/>
                    <a:pt x="1802" y="12787"/>
                  </a:cubicBezTo>
                  <a:cubicBezTo>
                    <a:pt x="3602" y="18069"/>
                    <a:pt x="8626" y="19616"/>
                    <a:pt x="8626" y="19616"/>
                  </a:cubicBezTo>
                  <a:cubicBezTo>
                    <a:pt x="8646" y="18407"/>
                    <a:pt x="9280" y="16837"/>
                    <a:pt x="9280" y="16837"/>
                  </a:cubicBezTo>
                  <a:cubicBezTo>
                    <a:pt x="2711" y="15391"/>
                    <a:pt x="3717" y="2957"/>
                    <a:pt x="3717" y="2957"/>
                  </a:cubicBezTo>
                  <a:cubicBezTo>
                    <a:pt x="3815" y="2350"/>
                    <a:pt x="1721" y="1"/>
                    <a:pt x="172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7" name="Google Shape;74074;p68"/>
            <p:cNvSpPr/>
            <p:nvPr/>
          </p:nvSpPr>
          <p:spPr>
            <a:xfrm>
              <a:off x="4618850" y="1523550"/>
              <a:ext cx="188350" cy="444925"/>
            </a:xfrm>
            <a:custGeom>
              <a:avLst/>
              <a:gdLst/>
              <a:ahLst/>
              <a:cxnLst/>
              <a:rect l="l" t="t" r="r" b="b"/>
              <a:pathLst>
                <a:path w="7534" h="17797" extrusionOk="0">
                  <a:moveTo>
                    <a:pt x="7534" y="0"/>
                  </a:moveTo>
                  <a:lnTo>
                    <a:pt x="7534" y="0"/>
                  </a:lnTo>
                  <a:cubicBezTo>
                    <a:pt x="4278" y="429"/>
                    <a:pt x="1216" y="7762"/>
                    <a:pt x="634" y="11918"/>
                  </a:cubicBezTo>
                  <a:cubicBezTo>
                    <a:pt x="1" y="16442"/>
                    <a:pt x="1271" y="17796"/>
                    <a:pt x="1271" y="17796"/>
                  </a:cubicBezTo>
                  <a:cubicBezTo>
                    <a:pt x="2703" y="10283"/>
                    <a:pt x="7533" y="1"/>
                    <a:pt x="753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8" name="Google Shape;74075;p68"/>
            <p:cNvSpPr/>
            <p:nvPr/>
          </p:nvSpPr>
          <p:spPr>
            <a:xfrm>
              <a:off x="5091300" y="2213025"/>
              <a:ext cx="245875" cy="111400"/>
            </a:xfrm>
            <a:custGeom>
              <a:avLst/>
              <a:gdLst/>
              <a:ahLst/>
              <a:cxnLst/>
              <a:rect l="l" t="t" r="r" b="b"/>
              <a:pathLst>
                <a:path w="9835" h="4456" extrusionOk="0">
                  <a:moveTo>
                    <a:pt x="2254" y="1"/>
                  </a:moveTo>
                  <a:cubicBezTo>
                    <a:pt x="1129" y="1"/>
                    <a:pt x="1" y="466"/>
                    <a:pt x="2668" y="3108"/>
                  </a:cubicBezTo>
                  <a:cubicBezTo>
                    <a:pt x="3654" y="4084"/>
                    <a:pt x="4579" y="4455"/>
                    <a:pt x="5415" y="4455"/>
                  </a:cubicBezTo>
                  <a:cubicBezTo>
                    <a:pt x="8071" y="4455"/>
                    <a:pt x="9834" y="711"/>
                    <a:pt x="9834" y="711"/>
                  </a:cubicBezTo>
                  <a:lnTo>
                    <a:pt x="3474" y="138"/>
                  </a:lnTo>
                  <a:cubicBezTo>
                    <a:pt x="3474" y="138"/>
                    <a:pt x="2864" y="1"/>
                    <a:pt x="225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9" name="Google Shape;74076;p68"/>
            <p:cNvSpPr/>
            <p:nvPr/>
          </p:nvSpPr>
          <p:spPr>
            <a:xfrm>
              <a:off x="4589675" y="911475"/>
              <a:ext cx="273675" cy="186675"/>
            </a:xfrm>
            <a:custGeom>
              <a:avLst/>
              <a:gdLst/>
              <a:ahLst/>
              <a:cxnLst/>
              <a:rect l="l" t="t" r="r" b="b"/>
              <a:pathLst>
                <a:path w="10947" h="7467" extrusionOk="0">
                  <a:moveTo>
                    <a:pt x="5251" y="1240"/>
                  </a:moveTo>
                  <a:cubicBezTo>
                    <a:pt x="7780" y="1240"/>
                    <a:pt x="9006" y="5933"/>
                    <a:pt x="5466" y="6213"/>
                  </a:cubicBezTo>
                  <a:cubicBezTo>
                    <a:pt x="5313" y="6225"/>
                    <a:pt x="5168" y="6230"/>
                    <a:pt x="5030" y="6230"/>
                  </a:cubicBezTo>
                  <a:cubicBezTo>
                    <a:pt x="1691" y="6230"/>
                    <a:pt x="2661" y="2831"/>
                    <a:pt x="2661" y="2831"/>
                  </a:cubicBezTo>
                  <a:cubicBezTo>
                    <a:pt x="2661" y="2831"/>
                    <a:pt x="2969" y="1379"/>
                    <a:pt x="5120" y="1244"/>
                  </a:cubicBezTo>
                  <a:cubicBezTo>
                    <a:pt x="5164" y="1241"/>
                    <a:pt x="5208" y="1240"/>
                    <a:pt x="5251" y="1240"/>
                  </a:cubicBezTo>
                  <a:close/>
                  <a:moveTo>
                    <a:pt x="5322" y="1"/>
                  </a:moveTo>
                  <a:cubicBezTo>
                    <a:pt x="5258" y="1"/>
                    <a:pt x="5194" y="3"/>
                    <a:pt x="5129" y="7"/>
                  </a:cubicBezTo>
                  <a:cubicBezTo>
                    <a:pt x="1910" y="210"/>
                    <a:pt x="1452" y="2382"/>
                    <a:pt x="1452" y="2382"/>
                  </a:cubicBezTo>
                  <a:cubicBezTo>
                    <a:pt x="1452" y="2382"/>
                    <a:pt x="0" y="7467"/>
                    <a:pt x="4997" y="7467"/>
                  </a:cubicBezTo>
                  <a:cubicBezTo>
                    <a:pt x="5203" y="7467"/>
                    <a:pt x="5421" y="7458"/>
                    <a:pt x="5650" y="7440"/>
                  </a:cubicBezTo>
                  <a:cubicBezTo>
                    <a:pt x="10947" y="7023"/>
                    <a:pt x="9110" y="1"/>
                    <a:pt x="532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0" name="Google Shape;74077;p68"/>
            <p:cNvSpPr/>
            <p:nvPr/>
          </p:nvSpPr>
          <p:spPr>
            <a:xfrm>
              <a:off x="4796725" y="943725"/>
              <a:ext cx="273625" cy="186675"/>
            </a:xfrm>
            <a:custGeom>
              <a:avLst/>
              <a:gdLst/>
              <a:ahLst/>
              <a:cxnLst/>
              <a:rect l="l" t="t" r="r" b="b"/>
              <a:pathLst>
                <a:path w="10945" h="7467" extrusionOk="0">
                  <a:moveTo>
                    <a:pt x="5249" y="1239"/>
                  </a:moveTo>
                  <a:cubicBezTo>
                    <a:pt x="7779" y="1239"/>
                    <a:pt x="9005" y="5931"/>
                    <a:pt x="5465" y="6212"/>
                  </a:cubicBezTo>
                  <a:cubicBezTo>
                    <a:pt x="5312" y="6225"/>
                    <a:pt x="5166" y="6230"/>
                    <a:pt x="5028" y="6230"/>
                  </a:cubicBezTo>
                  <a:cubicBezTo>
                    <a:pt x="1690" y="6230"/>
                    <a:pt x="2661" y="2831"/>
                    <a:pt x="2661" y="2831"/>
                  </a:cubicBezTo>
                  <a:cubicBezTo>
                    <a:pt x="2661" y="2831"/>
                    <a:pt x="2967" y="1378"/>
                    <a:pt x="5119" y="1243"/>
                  </a:cubicBezTo>
                  <a:cubicBezTo>
                    <a:pt x="5162" y="1240"/>
                    <a:pt x="5206" y="1239"/>
                    <a:pt x="5249" y="1239"/>
                  </a:cubicBezTo>
                  <a:close/>
                  <a:moveTo>
                    <a:pt x="5323" y="1"/>
                  </a:moveTo>
                  <a:cubicBezTo>
                    <a:pt x="5259" y="1"/>
                    <a:pt x="5194" y="3"/>
                    <a:pt x="5129" y="7"/>
                  </a:cubicBezTo>
                  <a:cubicBezTo>
                    <a:pt x="1910" y="210"/>
                    <a:pt x="1452" y="2382"/>
                    <a:pt x="1452" y="2382"/>
                  </a:cubicBezTo>
                  <a:cubicBezTo>
                    <a:pt x="1452" y="2382"/>
                    <a:pt x="0" y="7467"/>
                    <a:pt x="4997" y="7467"/>
                  </a:cubicBezTo>
                  <a:cubicBezTo>
                    <a:pt x="5203" y="7467"/>
                    <a:pt x="5420" y="7458"/>
                    <a:pt x="5649" y="7440"/>
                  </a:cubicBezTo>
                  <a:cubicBezTo>
                    <a:pt x="10945" y="7021"/>
                    <a:pt x="9108" y="1"/>
                    <a:pt x="53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1" name="Google Shape;74078;p68"/>
            <p:cNvSpPr/>
            <p:nvPr/>
          </p:nvSpPr>
          <p:spPr>
            <a:xfrm>
              <a:off x="4991900" y="956150"/>
              <a:ext cx="100050" cy="57225"/>
            </a:xfrm>
            <a:custGeom>
              <a:avLst/>
              <a:gdLst/>
              <a:ahLst/>
              <a:cxnLst/>
              <a:rect l="l" t="t" r="r" b="b"/>
              <a:pathLst>
                <a:path w="4002" h="2289" extrusionOk="0">
                  <a:moveTo>
                    <a:pt x="3482" y="1"/>
                  </a:moveTo>
                  <a:lnTo>
                    <a:pt x="1" y="1321"/>
                  </a:lnTo>
                  <a:lnTo>
                    <a:pt x="896" y="2288"/>
                  </a:lnTo>
                  <a:lnTo>
                    <a:pt x="4001" y="927"/>
                  </a:lnTo>
                  <a:lnTo>
                    <a:pt x="348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2" name="Google Shape;74079;p68"/>
            <p:cNvSpPr/>
            <p:nvPr/>
          </p:nvSpPr>
          <p:spPr>
            <a:xfrm>
              <a:off x="4797850" y="986800"/>
              <a:ext cx="54050" cy="46300"/>
            </a:xfrm>
            <a:custGeom>
              <a:avLst/>
              <a:gdLst/>
              <a:ahLst/>
              <a:cxnLst/>
              <a:rect l="l" t="t" r="r" b="b"/>
              <a:pathLst>
                <a:path w="2162" h="1852" extrusionOk="0">
                  <a:moveTo>
                    <a:pt x="818" y="0"/>
                  </a:moveTo>
                  <a:cubicBezTo>
                    <a:pt x="576" y="0"/>
                    <a:pt x="304" y="55"/>
                    <a:pt x="0" y="192"/>
                  </a:cubicBezTo>
                  <a:lnTo>
                    <a:pt x="0" y="1318"/>
                  </a:lnTo>
                  <a:cubicBezTo>
                    <a:pt x="0" y="1318"/>
                    <a:pt x="41" y="1315"/>
                    <a:pt x="111" y="1315"/>
                  </a:cubicBezTo>
                  <a:cubicBezTo>
                    <a:pt x="407" y="1315"/>
                    <a:pt x="1234" y="1362"/>
                    <a:pt x="1722" y="1851"/>
                  </a:cubicBezTo>
                  <a:lnTo>
                    <a:pt x="2162" y="722"/>
                  </a:lnTo>
                  <a:cubicBezTo>
                    <a:pt x="2162" y="722"/>
                    <a:pt x="1699" y="0"/>
                    <a:pt x="81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3" name="Google Shape;74080;p68"/>
            <p:cNvSpPr/>
            <p:nvPr/>
          </p:nvSpPr>
          <p:spPr>
            <a:xfrm>
              <a:off x="5305925" y="1191650"/>
              <a:ext cx="142175" cy="132900"/>
            </a:xfrm>
            <a:custGeom>
              <a:avLst/>
              <a:gdLst/>
              <a:ahLst/>
              <a:cxnLst/>
              <a:rect l="l" t="t" r="r" b="b"/>
              <a:pathLst>
                <a:path w="5687" h="5316" extrusionOk="0">
                  <a:moveTo>
                    <a:pt x="4002" y="1"/>
                  </a:moveTo>
                  <a:lnTo>
                    <a:pt x="0" y="2626"/>
                  </a:lnTo>
                  <a:lnTo>
                    <a:pt x="1810" y="5315"/>
                  </a:lnTo>
                  <a:lnTo>
                    <a:pt x="5687" y="3175"/>
                  </a:lnTo>
                  <a:lnTo>
                    <a:pt x="4002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4" name="Google Shape;74081;p68"/>
            <p:cNvSpPr/>
            <p:nvPr/>
          </p:nvSpPr>
          <p:spPr>
            <a:xfrm>
              <a:off x="5071900" y="1195550"/>
              <a:ext cx="11700" cy="37325"/>
            </a:xfrm>
            <a:custGeom>
              <a:avLst/>
              <a:gdLst/>
              <a:ahLst/>
              <a:cxnLst/>
              <a:rect l="l" t="t" r="r" b="b"/>
              <a:pathLst>
                <a:path w="468" h="1493" extrusionOk="0">
                  <a:moveTo>
                    <a:pt x="161" y="1"/>
                  </a:moveTo>
                  <a:cubicBezTo>
                    <a:pt x="152" y="1"/>
                    <a:pt x="142" y="2"/>
                    <a:pt x="133" y="4"/>
                  </a:cubicBezTo>
                  <a:cubicBezTo>
                    <a:pt x="52" y="21"/>
                    <a:pt x="1" y="99"/>
                    <a:pt x="17" y="177"/>
                  </a:cubicBezTo>
                  <a:cubicBezTo>
                    <a:pt x="19" y="184"/>
                    <a:pt x="176" y="966"/>
                    <a:pt x="176" y="1348"/>
                  </a:cubicBezTo>
                  <a:cubicBezTo>
                    <a:pt x="176" y="1427"/>
                    <a:pt x="241" y="1492"/>
                    <a:pt x="320" y="1492"/>
                  </a:cubicBezTo>
                  <a:cubicBezTo>
                    <a:pt x="401" y="1492"/>
                    <a:pt x="468" y="1427"/>
                    <a:pt x="468" y="1348"/>
                  </a:cubicBezTo>
                  <a:cubicBezTo>
                    <a:pt x="468" y="937"/>
                    <a:pt x="312" y="151"/>
                    <a:pt x="305" y="117"/>
                  </a:cubicBezTo>
                  <a:cubicBezTo>
                    <a:pt x="291" y="49"/>
                    <a:pt x="229" y="1"/>
                    <a:pt x="16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5" name="Google Shape;74082;p68"/>
            <p:cNvSpPr/>
            <p:nvPr/>
          </p:nvSpPr>
          <p:spPr>
            <a:xfrm>
              <a:off x="5046150" y="1220175"/>
              <a:ext cx="11700" cy="37325"/>
            </a:xfrm>
            <a:custGeom>
              <a:avLst/>
              <a:gdLst/>
              <a:ahLst/>
              <a:cxnLst/>
              <a:rect l="l" t="t" r="r" b="b"/>
              <a:pathLst>
                <a:path w="468" h="1493" extrusionOk="0">
                  <a:moveTo>
                    <a:pt x="160" y="1"/>
                  </a:moveTo>
                  <a:cubicBezTo>
                    <a:pt x="150" y="1"/>
                    <a:pt x="141" y="2"/>
                    <a:pt x="131" y="4"/>
                  </a:cubicBezTo>
                  <a:cubicBezTo>
                    <a:pt x="52" y="19"/>
                    <a:pt x="1" y="97"/>
                    <a:pt x="16" y="175"/>
                  </a:cubicBezTo>
                  <a:cubicBezTo>
                    <a:pt x="18" y="182"/>
                    <a:pt x="174" y="966"/>
                    <a:pt x="174" y="1346"/>
                  </a:cubicBezTo>
                  <a:cubicBezTo>
                    <a:pt x="174" y="1427"/>
                    <a:pt x="241" y="1492"/>
                    <a:pt x="320" y="1492"/>
                  </a:cubicBezTo>
                  <a:cubicBezTo>
                    <a:pt x="401" y="1492"/>
                    <a:pt x="465" y="1427"/>
                    <a:pt x="468" y="1346"/>
                  </a:cubicBezTo>
                  <a:cubicBezTo>
                    <a:pt x="468" y="937"/>
                    <a:pt x="311" y="151"/>
                    <a:pt x="304" y="117"/>
                  </a:cubicBezTo>
                  <a:cubicBezTo>
                    <a:pt x="289" y="49"/>
                    <a:pt x="227" y="1"/>
                    <a:pt x="16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6" name="Google Shape;74083;p68"/>
            <p:cNvSpPr/>
            <p:nvPr/>
          </p:nvSpPr>
          <p:spPr>
            <a:xfrm>
              <a:off x="5075950" y="1252450"/>
              <a:ext cx="11700" cy="37250"/>
            </a:xfrm>
            <a:custGeom>
              <a:avLst/>
              <a:gdLst/>
              <a:ahLst/>
              <a:cxnLst/>
              <a:rect l="l" t="t" r="r" b="b"/>
              <a:pathLst>
                <a:path w="468" h="1490" extrusionOk="0">
                  <a:moveTo>
                    <a:pt x="158" y="0"/>
                  </a:moveTo>
                  <a:cubicBezTo>
                    <a:pt x="149" y="0"/>
                    <a:pt x="140" y="1"/>
                    <a:pt x="131" y="3"/>
                  </a:cubicBezTo>
                  <a:cubicBezTo>
                    <a:pt x="52" y="18"/>
                    <a:pt x="1" y="96"/>
                    <a:pt x="16" y="174"/>
                  </a:cubicBezTo>
                  <a:cubicBezTo>
                    <a:pt x="18" y="181"/>
                    <a:pt x="174" y="963"/>
                    <a:pt x="174" y="1345"/>
                  </a:cubicBezTo>
                  <a:cubicBezTo>
                    <a:pt x="174" y="1424"/>
                    <a:pt x="239" y="1490"/>
                    <a:pt x="320" y="1490"/>
                  </a:cubicBezTo>
                  <a:cubicBezTo>
                    <a:pt x="400" y="1490"/>
                    <a:pt x="465" y="1424"/>
                    <a:pt x="468" y="1345"/>
                  </a:cubicBezTo>
                  <a:cubicBezTo>
                    <a:pt x="468" y="935"/>
                    <a:pt x="310" y="150"/>
                    <a:pt x="304" y="116"/>
                  </a:cubicBezTo>
                  <a:cubicBezTo>
                    <a:pt x="289" y="47"/>
                    <a:pt x="226" y="0"/>
                    <a:pt x="15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7" name="Google Shape;74084;p68"/>
            <p:cNvSpPr/>
            <p:nvPr/>
          </p:nvSpPr>
          <p:spPr>
            <a:xfrm>
              <a:off x="5044175" y="1287100"/>
              <a:ext cx="11650" cy="37300"/>
            </a:xfrm>
            <a:custGeom>
              <a:avLst/>
              <a:gdLst/>
              <a:ahLst/>
              <a:cxnLst/>
              <a:rect l="l" t="t" r="r" b="b"/>
              <a:pathLst>
                <a:path w="466" h="1492" extrusionOk="0">
                  <a:moveTo>
                    <a:pt x="159" y="0"/>
                  </a:moveTo>
                  <a:cubicBezTo>
                    <a:pt x="150" y="0"/>
                    <a:pt x="140" y="1"/>
                    <a:pt x="131" y="3"/>
                  </a:cubicBezTo>
                  <a:cubicBezTo>
                    <a:pt x="51" y="20"/>
                    <a:pt x="0" y="98"/>
                    <a:pt x="16" y="176"/>
                  </a:cubicBezTo>
                  <a:cubicBezTo>
                    <a:pt x="17" y="183"/>
                    <a:pt x="173" y="965"/>
                    <a:pt x="173" y="1347"/>
                  </a:cubicBezTo>
                  <a:cubicBezTo>
                    <a:pt x="173" y="1426"/>
                    <a:pt x="239" y="1492"/>
                    <a:pt x="320" y="1492"/>
                  </a:cubicBezTo>
                  <a:cubicBezTo>
                    <a:pt x="399" y="1492"/>
                    <a:pt x="464" y="1426"/>
                    <a:pt x="466" y="1347"/>
                  </a:cubicBezTo>
                  <a:cubicBezTo>
                    <a:pt x="466" y="937"/>
                    <a:pt x="310" y="151"/>
                    <a:pt x="302" y="117"/>
                  </a:cubicBezTo>
                  <a:cubicBezTo>
                    <a:pt x="289" y="48"/>
                    <a:pt x="227" y="0"/>
                    <a:pt x="15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8" name="Google Shape;74085;p68"/>
            <p:cNvSpPr/>
            <p:nvPr/>
          </p:nvSpPr>
          <p:spPr>
            <a:xfrm>
              <a:off x="5075950" y="1305850"/>
              <a:ext cx="11700" cy="37325"/>
            </a:xfrm>
            <a:custGeom>
              <a:avLst/>
              <a:gdLst/>
              <a:ahLst/>
              <a:cxnLst/>
              <a:rect l="l" t="t" r="r" b="b"/>
              <a:pathLst>
                <a:path w="468" h="1493" extrusionOk="0">
                  <a:moveTo>
                    <a:pt x="160" y="1"/>
                  </a:moveTo>
                  <a:cubicBezTo>
                    <a:pt x="150" y="1"/>
                    <a:pt x="141" y="2"/>
                    <a:pt x="131" y="4"/>
                  </a:cubicBezTo>
                  <a:cubicBezTo>
                    <a:pt x="52" y="19"/>
                    <a:pt x="1" y="97"/>
                    <a:pt x="16" y="175"/>
                  </a:cubicBezTo>
                  <a:cubicBezTo>
                    <a:pt x="18" y="183"/>
                    <a:pt x="174" y="966"/>
                    <a:pt x="174" y="1346"/>
                  </a:cubicBezTo>
                  <a:cubicBezTo>
                    <a:pt x="174" y="1427"/>
                    <a:pt x="239" y="1492"/>
                    <a:pt x="320" y="1492"/>
                  </a:cubicBezTo>
                  <a:cubicBezTo>
                    <a:pt x="400" y="1492"/>
                    <a:pt x="465" y="1428"/>
                    <a:pt x="468" y="1346"/>
                  </a:cubicBezTo>
                  <a:cubicBezTo>
                    <a:pt x="468" y="937"/>
                    <a:pt x="310" y="151"/>
                    <a:pt x="304" y="117"/>
                  </a:cubicBezTo>
                  <a:cubicBezTo>
                    <a:pt x="289" y="49"/>
                    <a:pt x="227" y="1"/>
                    <a:pt x="16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9" name="Google Shape;74086;p68"/>
            <p:cNvSpPr/>
            <p:nvPr/>
          </p:nvSpPr>
          <p:spPr>
            <a:xfrm>
              <a:off x="5042150" y="1356950"/>
              <a:ext cx="11700" cy="37300"/>
            </a:xfrm>
            <a:custGeom>
              <a:avLst/>
              <a:gdLst/>
              <a:ahLst/>
              <a:cxnLst/>
              <a:rect l="l" t="t" r="r" b="b"/>
              <a:pathLst>
                <a:path w="468" h="1492" extrusionOk="0">
                  <a:moveTo>
                    <a:pt x="161" y="0"/>
                  </a:moveTo>
                  <a:cubicBezTo>
                    <a:pt x="151" y="0"/>
                    <a:pt x="142" y="1"/>
                    <a:pt x="132" y="3"/>
                  </a:cubicBezTo>
                  <a:cubicBezTo>
                    <a:pt x="53" y="19"/>
                    <a:pt x="0" y="97"/>
                    <a:pt x="17" y="175"/>
                  </a:cubicBezTo>
                  <a:cubicBezTo>
                    <a:pt x="19" y="182"/>
                    <a:pt x="175" y="965"/>
                    <a:pt x="175" y="1346"/>
                  </a:cubicBezTo>
                  <a:cubicBezTo>
                    <a:pt x="175" y="1427"/>
                    <a:pt x="240" y="1492"/>
                    <a:pt x="320" y="1492"/>
                  </a:cubicBezTo>
                  <a:cubicBezTo>
                    <a:pt x="401" y="1492"/>
                    <a:pt x="466" y="1425"/>
                    <a:pt x="467" y="1346"/>
                  </a:cubicBezTo>
                  <a:cubicBezTo>
                    <a:pt x="467" y="937"/>
                    <a:pt x="311" y="151"/>
                    <a:pt x="304" y="117"/>
                  </a:cubicBezTo>
                  <a:cubicBezTo>
                    <a:pt x="290" y="48"/>
                    <a:pt x="228" y="0"/>
                    <a:pt x="16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50" name="Google Shape;74087;p68"/>
            <p:cNvSpPr/>
            <p:nvPr/>
          </p:nvSpPr>
          <p:spPr>
            <a:xfrm>
              <a:off x="5082550" y="1371875"/>
              <a:ext cx="11700" cy="37350"/>
            </a:xfrm>
            <a:custGeom>
              <a:avLst/>
              <a:gdLst/>
              <a:ahLst/>
              <a:cxnLst/>
              <a:rect l="l" t="t" r="r" b="b"/>
              <a:pathLst>
                <a:path w="468" h="1494" extrusionOk="0">
                  <a:moveTo>
                    <a:pt x="161" y="1"/>
                  </a:moveTo>
                  <a:cubicBezTo>
                    <a:pt x="152" y="1"/>
                    <a:pt x="142" y="2"/>
                    <a:pt x="133" y="4"/>
                  </a:cubicBezTo>
                  <a:cubicBezTo>
                    <a:pt x="52" y="21"/>
                    <a:pt x="1" y="99"/>
                    <a:pt x="16" y="177"/>
                  </a:cubicBezTo>
                  <a:cubicBezTo>
                    <a:pt x="21" y="185"/>
                    <a:pt x="175" y="967"/>
                    <a:pt x="175" y="1349"/>
                  </a:cubicBezTo>
                  <a:cubicBezTo>
                    <a:pt x="175" y="1428"/>
                    <a:pt x="241" y="1494"/>
                    <a:pt x="320" y="1494"/>
                  </a:cubicBezTo>
                  <a:cubicBezTo>
                    <a:pt x="401" y="1494"/>
                    <a:pt x="466" y="1428"/>
                    <a:pt x="468" y="1348"/>
                  </a:cubicBezTo>
                  <a:cubicBezTo>
                    <a:pt x="468" y="937"/>
                    <a:pt x="311" y="151"/>
                    <a:pt x="304" y="117"/>
                  </a:cubicBezTo>
                  <a:cubicBezTo>
                    <a:pt x="291" y="49"/>
                    <a:pt x="230" y="1"/>
                    <a:pt x="16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51" name="Google Shape;74088;p68"/>
            <p:cNvSpPr/>
            <p:nvPr/>
          </p:nvSpPr>
          <p:spPr>
            <a:xfrm>
              <a:off x="5050125" y="1416200"/>
              <a:ext cx="11700" cy="37300"/>
            </a:xfrm>
            <a:custGeom>
              <a:avLst/>
              <a:gdLst/>
              <a:ahLst/>
              <a:cxnLst/>
              <a:rect l="l" t="t" r="r" b="b"/>
              <a:pathLst>
                <a:path w="468" h="1492" extrusionOk="0">
                  <a:moveTo>
                    <a:pt x="161" y="0"/>
                  </a:moveTo>
                  <a:cubicBezTo>
                    <a:pt x="152" y="0"/>
                    <a:pt x="142" y="1"/>
                    <a:pt x="133" y="3"/>
                  </a:cubicBezTo>
                  <a:cubicBezTo>
                    <a:pt x="53" y="19"/>
                    <a:pt x="1" y="97"/>
                    <a:pt x="18" y="175"/>
                  </a:cubicBezTo>
                  <a:cubicBezTo>
                    <a:pt x="19" y="182"/>
                    <a:pt x="175" y="965"/>
                    <a:pt x="175" y="1346"/>
                  </a:cubicBezTo>
                  <a:cubicBezTo>
                    <a:pt x="175" y="1426"/>
                    <a:pt x="240" y="1492"/>
                    <a:pt x="320" y="1492"/>
                  </a:cubicBezTo>
                  <a:cubicBezTo>
                    <a:pt x="402" y="1492"/>
                    <a:pt x="468" y="1426"/>
                    <a:pt x="468" y="1346"/>
                  </a:cubicBezTo>
                  <a:cubicBezTo>
                    <a:pt x="468" y="937"/>
                    <a:pt x="311" y="151"/>
                    <a:pt x="304" y="117"/>
                  </a:cubicBezTo>
                  <a:cubicBezTo>
                    <a:pt x="291" y="48"/>
                    <a:pt x="229" y="0"/>
                    <a:pt x="16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52" name="Google Shape;74089;p68"/>
            <p:cNvSpPr/>
            <p:nvPr/>
          </p:nvSpPr>
          <p:spPr>
            <a:xfrm>
              <a:off x="5084550" y="1431200"/>
              <a:ext cx="11700" cy="37275"/>
            </a:xfrm>
            <a:custGeom>
              <a:avLst/>
              <a:gdLst/>
              <a:ahLst/>
              <a:cxnLst/>
              <a:rect l="l" t="t" r="r" b="b"/>
              <a:pathLst>
                <a:path w="468" h="1491" extrusionOk="0">
                  <a:moveTo>
                    <a:pt x="162" y="0"/>
                  </a:moveTo>
                  <a:cubicBezTo>
                    <a:pt x="152" y="0"/>
                    <a:pt x="142" y="1"/>
                    <a:pt x="132" y="3"/>
                  </a:cubicBezTo>
                  <a:cubicBezTo>
                    <a:pt x="53" y="19"/>
                    <a:pt x="0" y="97"/>
                    <a:pt x="17" y="175"/>
                  </a:cubicBezTo>
                  <a:cubicBezTo>
                    <a:pt x="19" y="182"/>
                    <a:pt x="175" y="964"/>
                    <a:pt x="175" y="1346"/>
                  </a:cubicBezTo>
                  <a:cubicBezTo>
                    <a:pt x="175" y="1425"/>
                    <a:pt x="240" y="1491"/>
                    <a:pt x="319" y="1491"/>
                  </a:cubicBezTo>
                  <a:cubicBezTo>
                    <a:pt x="402" y="1491"/>
                    <a:pt x="467" y="1427"/>
                    <a:pt x="467" y="1346"/>
                  </a:cubicBezTo>
                  <a:cubicBezTo>
                    <a:pt x="467" y="936"/>
                    <a:pt x="311" y="150"/>
                    <a:pt x="304" y="117"/>
                  </a:cubicBezTo>
                  <a:cubicBezTo>
                    <a:pt x="290" y="49"/>
                    <a:pt x="229" y="0"/>
                    <a:pt x="16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53" name="Google Shape;74090;p68"/>
            <p:cNvSpPr/>
            <p:nvPr/>
          </p:nvSpPr>
          <p:spPr>
            <a:xfrm>
              <a:off x="5040150" y="1148900"/>
              <a:ext cx="11700" cy="37325"/>
            </a:xfrm>
            <a:custGeom>
              <a:avLst/>
              <a:gdLst/>
              <a:ahLst/>
              <a:cxnLst/>
              <a:rect l="l" t="t" r="r" b="b"/>
              <a:pathLst>
                <a:path w="468" h="1493" extrusionOk="0">
                  <a:moveTo>
                    <a:pt x="161" y="1"/>
                  </a:moveTo>
                  <a:cubicBezTo>
                    <a:pt x="152" y="1"/>
                    <a:pt x="142" y="2"/>
                    <a:pt x="133" y="4"/>
                  </a:cubicBezTo>
                  <a:cubicBezTo>
                    <a:pt x="52" y="21"/>
                    <a:pt x="1" y="99"/>
                    <a:pt x="16" y="177"/>
                  </a:cubicBezTo>
                  <a:cubicBezTo>
                    <a:pt x="19" y="184"/>
                    <a:pt x="175" y="966"/>
                    <a:pt x="175" y="1347"/>
                  </a:cubicBezTo>
                  <a:cubicBezTo>
                    <a:pt x="175" y="1427"/>
                    <a:pt x="241" y="1492"/>
                    <a:pt x="320" y="1492"/>
                  </a:cubicBezTo>
                  <a:cubicBezTo>
                    <a:pt x="400" y="1492"/>
                    <a:pt x="465" y="1427"/>
                    <a:pt x="468" y="1347"/>
                  </a:cubicBezTo>
                  <a:cubicBezTo>
                    <a:pt x="468" y="937"/>
                    <a:pt x="312" y="151"/>
                    <a:pt x="305" y="117"/>
                  </a:cubicBezTo>
                  <a:cubicBezTo>
                    <a:pt x="290" y="49"/>
                    <a:pt x="229" y="1"/>
                    <a:pt x="16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54" name="Google Shape;74091;p68"/>
            <p:cNvSpPr/>
            <p:nvPr/>
          </p:nvSpPr>
          <p:spPr>
            <a:xfrm>
              <a:off x="5061525" y="1121500"/>
              <a:ext cx="11700" cy="37375"/>
            </a:xfrm>
            <a:custGeom>
              <a:avLst/>
              <a:gdLst/>
              <a:ahLst/>
              <a:cxnLst/>
              <a:rect l="l" t="t" r="r" b="b"/>
              <a:pathLst>
                <a:path w="468" h="1495" extrusionOk="0">
                  <a:moveTo>
                    <a:pt x="162" y="1"/>
                  </a:moveTo>
                  <a:cubicBezTo>
                    <a:pt x="152" y="1"/>
                    <a:pt x="142" y="2"/>
                    <a:pt x="132" y="4"/>
                  </a:cubicBezTo>
                  <a:cubicBezTo>
                    <a:pt x="53" y="20"/>
                    <a:pt x="0" y="98"/>
                    <a:pt x="17" y="176"/>
                  </a:cubicBezTo>
                  <a:cubicBezTo>
                    <a:pt x="20" y="184"/>
                    <a:pt x="175" y="968"/>
                    <a:pt x="175" y="1348"/>
                  </a:cubicBezTo>
                  <a:cubicBezTo>
                    <a:pt x="175" y="1429"/>
                    <a:pt x="240" y="1494"/>
                    <a:pt x="319" y="1494"/>
                  </a:cubicBezTo>
                  <a:cubicBezTo>
                    <a:pt x="400" y="1494"/>
                    <a:pt x="466" y="1429"/>
                    <a:pt x="467" y="1347"/>
                  </a:cubicBezTo>
                  <a:cubicBezTo>
                    <a:pt x="467" y="936"/>
                    <a:pt x="311" y="152"/>
                    <a:pt x="304" y="118"/>
                  </a:cubicBezTo>
                  <a:cubicBezTo>
                    <a:pt x="290" y="49"/>
                    <a:pt x="229" y="1"/>
                    <a:pt x="16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55" name="Google Shape;74092;p68"/>
            <p:cNvSpPr/>
            <p:nvPr/>
          </p:nvSpPr>
          <p:spPr>
            <a:xfrm>
              <a:off x="4312200" y="1133675"/>
              <a:ext cx="1173375" cy="557750"/>
            </a:xfrm>
            <a:custGeom>
              <a:avLst/>
              <a:gdLst/>
              <a:ahLst/>
              <a:cxnLst/>
              <a:rect l="l" t="t" r="r" b="b"/>
              <a:pathLst>
                <a:path w="46935" h="22310" extrusionOk="0">
                  <a:moveTo>
                    <a:pt x="46934" y="1"/>
                  </a:moveTo>
                  <a:lnTo>
                    <a:pt x="36063" y="489"/>
                  </a:lnTo>
                  <a:lnTo>
                    <a:pt x="0" y="14781"/>
                  </a:lnTo>
                  <a:lnTo>
                    <a:pt x="2603" y="22309"/>
                  </a:lnTo>
                  <a:lnTo>
                    <a:pt x="39633" y="7465"/>
                  </a:lnTo>
                  <a:lnTo>
                    <a:pt x="46934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56" name="Google Shape;74093;p68"/>
            <p:cNvSpPr/>
            <p:nvPr/>
          </p:nvSpPr>
          <p:spPr>
            <a:xfrm>
              <a:off x="4312200" y="1434850"/>
              <a:ext cx="233250" cy="256575"/>
            </a:xfrm>
            <a:custGeom>
              <a:avLst/>
              <a:gdLst/>
              <a:ahLst/>
              <a:cxnLst/>
              <a:rect l="l" t="t" r="r" b="b"/>
              <a:pathLst>
                <a:path w="9330" h="10263" extrusionOk="0">
                  <a:moveTo>
                    <a:pt x="6900" y="1"/>
                  </a:moveTo>
                  <a:lnTo>
                    <a:pt x="0" y="2734"/>
                  </a:lnTo>
                  <a:lnTo>
                    <a:pt x="2603" y="10262"/>
                  </a:lnTo>
                  <a:lnTo>
                    <a:pt x="9329" y="7777"/>
                  </a:lnTo>
                  <a:lnTo>
                    <a:pt x="690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57" name="Google Shape;74094;p68"/>
            <p:cNvSpPr/>
            <p:nvPr/>
          </p:nvSpPr>
          <p:spPr>
            <a:xfrm>
              <a:off x="5179950" y="1133675"/>
              <a:ext cx="305625" cy="186650"/>
            </a:xfrm>
            <a:custGeom>
              <a:avLst/>
              <a:gdLst/>
              <a:ahLst/>
              <a:cxnLst/>
              <a:rect l="l" t="t" r="r" b="b"/>
              <a:pathLst>
                <a:path w="12225" h="7466" extrusionOk="0">
                  <a:moveTo>
                    <a:pt x="12224" y="1"/>
                  </a:moveTo>
                  <a:lnTo>
                    <a:pt x="1353" y="489"/>
                  </a:lnTo>
                  <a:lnTo>
                    <a:pt x="0" y="2860"/>
                  </a:lnTo>
                  <a:lnTo>
                    <a:pt x="2740" y="3823"/>
                  </a:lnTo>
                  <a:lnTo>
                    <a:pt x="1206" y="6573"/>
                  </a:lnTo>
                  <a:lnTo>
                    <a:pt x="4923" y="7465"/>
                  </a:lnTo>
                  <a:lnTo>
                    <a:pt x="12224" y="1"/>
                  </a:lnTo>
                  <a:close/>
                </a:path>
              </a:pathLst>
            </a:custGeom>
            <a:solidFill>
              <a:srgbClr val="F8C19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58" name="Google Shape;74095;p68"/>
            <p:cNvSpPr/>
            <p:nvPr/>
          </p:nvSpPr>
          <p:spPr>
            <a:xfrm>
              <a:off x="5349675" y="1133675"/>
              <a:ext cx="135900" cy="99775"/>
            </a:xfrm>
            <a:custGeom>
              <a:avLst/>
              <a:gdLst/>
              <a:ahLst/>
              <a:cxnLst/>
              <a:rect l="l" t="t" r="r" b="b"/>
              <a:pathLst>
                <a:path w="5436" h="3991" extrusionOk="0">
                  <a:moveTo>
                    <a:pt x="5435" y="1"/>
                  </a:moveTo>
                  <a:lnTo>
                    <a:pt x="0" y="246"/>
                  </a:lnTo>
                  <a:lnTo>
                    <a:pt x="1709" y="3990"/>
                  </a:lnTo>
                  <a:lnTo>
                    <a:pt x="5435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59" name="Google Shape;74096;p68"/>
            <p:cNvSpPr/>
            <p:nvPr/>
          </p:nvSpPr>
          <p:spPr>
            <a:xfrm>
              <a:off x="4502850" y="1422375"/>
              <a:ext cx="70375" cy="195775"/>
            </a:xfrm>
            <a:custGeom>
              <a:avLst/>
              <a:gdLst/>
              <a:ahLst/>
              <a:cxnLst/>
              <a:rect l="l" t="t" r="r" b="b"/>
              <a:pathLst>
                <a:path w="2815" h="7831" extrusionOk="0">
                  <a:moveTo>
                    <a:pt x="165" y="1"/>
                  </a:moveTo>
                  <a:cubicBezTo>
                    <a:pt x="149" y="1"/>
                    <a:pt x="134" y="3"/>
                    <a:pt x="118" y="9"/>
                  </a:cubicBezTo>
                  <a:cubicBezTo>
                    <a:pt x="42" y="34"/>
                    <a:pt x="0" y="117"/>
                    <a:pt x="26" y="193"/>
                  </a:cubicBezTo>
                  <a:lnTo>
                    <a:pt x="2512" y="7731"/>
                  </a:lnTo>
                  <a:cubicBezTo>
                    <a:pt x="2532" y="7793"/>
                    <a:pt x="2590" y="7831"/>
                    <a:pt x="2651" y="7831"/>
                  </a:cubicBezTo>
                  <a:cubicBezTo>
                    <a:pt x="2667" y="7831"/>
                    <a:pt x="2681" y="7829"/>
                    <a:pt x="2697" y="7824"/>
                  </a:cubicBezTo>
                  <a:cubicBezTo>
                    <a:pt x="2773" y="7797"/>
                    <a:pt x="2815" y="7716"/>
                    <a:pt x="2789" y="7639"/>
                  </a:cubicBezTo>
                  <a:lnTo>
                    <a:pt x="303" y="101"/>
                  </a:lnTo>
                  <a:cubicBezTo>
                    <a:pt x="281" y="40"/>
                    <a:pt x="225" y="1"/>
                    <a:pt x="16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60" name="Google Shape;74097;p68"/>
            <p:cNvSpPr/>
            <p:nvPr/>
          </p:nvSpPr>
          <p:spPr>
            <a:xfrm>
              <a:off x="4521700" y="1201550"/>
              <a:ext cx="662300" cy="259950"/>
            </a:xfrm>
            <a:custGeom>
              <a:avLst/>
              <a:gdLst/>
              <a:ahLst/>
              <a:cxnLst/>
              <a:rect l="l" t="t" r="r" b="b"/>
              <a:pathLst>
                <a:path w="26492" h="10398" extrusionOk="0">
                  <a:moveTo>
                    <a:pt x="26328" y="1"/>
                  </a:moveTo>
                  <a:cubicBezTo>
                    <a:pt x="26310" y="1"/>
                    <a:pt x="26292" y="4"/>
                    <a:pt x="26275" y="11"/>
                  </a:cubicBezTo>
                  <a:lnTo>
                    <a:pt x="112" y="10116"/>
                  </a:lnTo>
                  <a:cubicBezTo>
                    <a:pt x="37" y="10144"/>
                    <a:pt x="0" y="10230"/>
                    <a:pt x="28" y="10305"/>
                  </a:cubicBezTo>
                  <a:cubicBezTo>
                    <a:pt x="53" y="10362"/>
                    <a:pt x="106" y="10397"/>
                    <a:pt x="165" y="10397"/>
                  </a:cubicBezTo>
                  <a:cubicBezTo>
                    <a:pt x="183" y="10397"/>
                    <a:pt x="200" y="10393"/>
                    <a:pt x="217" y="10389"/>
                  </a:cubicBezTo>
                  <a:lnTo>
                    <a:pt x="26380" y="282"/>
                  </a:lnTo>
                  <a:cubicBezTo>
                    <a:pt x="26454" y="253"/>
                    <a:pt x="26492" y="168"/>
                    <a:pt x="26464" y="94"/>
                  </a:cubicBezTo>
                  <a:cubicBezTo>
                    <a:pt x="26442" y="37"/>
                    <a:pt x="26386" y="1"/>
                    <a:pt x="2632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61" name="Google Shape;74098;p68"/>
            <p:cNvSpPr/>
            <p:nvPr/>
          </p:nvSpPr>
          <p:spPr>
            <a:xfrm>
              <a:off x="4541300" y="1294400"/>
              <a:ext cx="672925" cy="251925"/>
            </a:xfrm>
            <a:custGeom>
              <a:avLst/>
              <a:gdLst/>
              <a:ahLst/>
              <a:cxnLst/>
              <a:rect l="l" t="t" r="r" b="b"/>
              <a:pathLst>
                <a:path w="26917" h="10077" extrusionOk="0">
                  <a:moveTo>
                    <a:pt x="26752" y="1"/>
                  </a:moveTo>
                  <a:cubicBezTo>
                    <a:pt x="26736" y="1"/>
                    <a:pt x="26719" y="4"/>
                    <a:pt x="26703" y="9"/>
                  </a:cubicBezTo>
                  <a:lnTo>
                    <a:pt x="116" y="9794"/>
                  </a:lnTo>
                  <a:cubicBezTo>
                    <a:pt x="39" y="9821"/>
                    <a:pt x="1" y="9904"/>
                    <a:pt x="29" y="9981"/>
                  </a:cubicBezTo>
                  <a:cubicBezTo>
                    <a:pt x="50" y="10039"/>
                    <a:pt x="107" y="10076"/>
                    <a:pt x="165" y="10076"/>
                  </a:cubicBezTo>
                  <a:cubicBezTo>
                    <a:pt x="181" y="10076"/>
                    <a:pt x="199" y="10073"/>
                    <a:pt x="215" y="10068"/>
                  </a:cubicBezTo>
                  <a:lnTo>
                    <a:pt x="26802" y="283"/>
                  </a:lnTo>
                  <a:cubicBezTo>
                    <a:pt x="26879" y="256"/>
                    <a:pt x="26917" y="172"/>
                    <a:pt x="26889" y="97"/>
                  </a:cubicBezTo>
                  <a:cubicBezTo>
                    <a:pt x="26867" y="37"/>
                    <a:pt x="26812" y="1"/>
                    <a:pt x="2675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62" name="Google Shape;74099;p68"/>
            <p:cNvSpPr/>
            <p:nvPr/>
          </p:nvSpPr>
          <p:spPr>
            <a:xfrm>
              <a:off x="5335450" y="1614825"/>
              <a:ext cx="35375" cy="29050"/>
            </a:xfrm>
            <a:custGeom>
              <a:avLst/>
              <a:gdLst/>
              <a:ahLst/>
              <a:cxnLst/>
              <a:rect l="l" t="t" r="r" b="b"/>
              <a:pathLst>
                <a:path w="1415" h="1162" extrusionOk="0">
                  <a:moveTo>
                    <a:pt x="1254" y="0"/>
                  </a:moveTo>
                  <a:cubicBezTo>
                    <a:pt x="1215" y="0"/>
                    <a:pt x="1176" y="16"/>
                    <a:pt x="1147" y="46"/>
                  </a:cubicBezTo>
                  <a:cubicBezTo>
                    <a:pt x="874" y="340"/>
                    <a:pt x="355" y="825"/>
                    <a:pt x="129" y="872"/>
                  </a:cubicBezTo>
                  <a:cubicBezTo>
                    <a:pt x="51" y="891"/>
                    <a:pt x="0" y="969"/>
                    <a:pt x="17" y="1047"/>
                  </a:cubicBezTo>
                  <a:cubicBezTo>
                    <a:pt x="31" y="1116"/>
                    <a:pt x="92" y="1162"/>
                    <a:pt x="159" y="1162"/>
                  </a:cubicBezTo>
                  <a:cubicBezTo>
                    <a:pt x="170" y="1162"/>
                    <a:pt x="180" y="1160"/>
                    <a:pt x="189" y="1156"/>
                  </a:cubicBezTo>
                  <a:cubicBezTo>
                    <a:pt x="578" y="1074"/>
                    <a:pt x="1282" y="330"/>
                    <a:pt x="1360" y="245"/>
                  </a:cubicBezTo>
                  <a:cubicBezTo>
                    <a:pt x="1415" y="187"/>
                    <a:pt x="1411" y="95"/>
                    <a:pt x="1352" y="39"/>
                  </a:cubicBezTo>
                  <a:cubicBezTo>
                    <a:pt x="1325" y="13"/>
                    <a:pt x="1290" y="0"/>
                    <a:pt x="125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63" name="Google Shape;74100;p68"/>
            <p:cNvSpPr/>
            <p:nvPr/>
          </p:nvSpPr>
          <p:spPr>
            <a:xfrm>
              <a:off x="5334975" y="1576450"/>
              <a:ext cx="35425" cy="29075"/>
            </a:xfrm>
            <a:custGeom>
              <a:avLst/>
              <a:gdLst/>
              <a:ahLst/>
              <a:cxnLst/>
              <a:rect l="l" t="t" r="r" b="b"/>
              <a:pathLst>
                <a:path w="1417" h="1163" extrusionOk="0">
                  <a:moveTo>
                    <a:pt x="1255" y="0"/>
                  </a:moveTo>
                  <a:cubicBezTo>
                    <a:pt x="1216" y="0"/>
                    <a:pt x="1178" y="16"/>
                    <a:pt x="1149" y="47"/>
                  </a:cubicBezTo>
                  <a:cubicBezTo>
                    <a:pt x="875" y="341"/>
                    <a:pt x="355" y="825"/>
                    <a:pt x="130" y="873"/>
                  </a:cubicBezTo>
                  <a:cubicBezTo>
                    <a:pt x="52" y="892"/>
                    <a:pt x="1" y="970"/>
                    <a:pt x="19" y="1048"/>
                  </a:cubicBezTo>
                  <a:cubicBezTo>
                    <a:pt x="33" y="1116"/>
                    <a:pt x="93" y="1163"/>
                    <a:pt x="161" y="1163"/>
                  </a:cubicBezTo>
                  <a:cubicBezTo>
                    <a:pt x="171" y="1163"/>
                    <a:pt x="179" y="1161"/>
                    <a:pt x="192" y="1157"/>
                  </a:cubicBezTo>
                  <a:cubicBezTo>
                    <a:pt x="578" y="1073"/>
                    <a:pt x="1284" y="331"/>
                    <a:pt x="1362" y="246"/>
                  </a:cubicBezTo>
                  <a:cubicBezTo>
                    <a:pt x="1417" y="186"/>
                    <a:pt x="1413" y="94"/>
                    <a:pt x="1354" y="40"/>
                  </a:cubicBezTo>
                  <a:cubicBezTo>
                    <a:pt x="1326" y="14"/>
                    <a:pt x="1290" y="0"/>
                    <a:pt x="12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64" name="Google Shape;74101;p68"/>
            <p:cNvSpPr/>
            <p:nvPr/>
          </p:nvSpPr>
          <p:spPr>
            <a:xfrm>
              <a:off x="5380400" y="1557325"/>
              <a:ext cx="28750" cy="35650"/>
            </a:xfrm>
            <a:custGeom>
              <a:avLst/>
              <a:gdLst/>
              <a:ahLst/>
              <a:cxnLst/>
              <a:rect l="l" t="t" r="r" b="b"/>
              <a:pathLst>
                <a:path w="1150" h="1426" extrusionOk="0">
                  <a:moveTo>
                    <a:pt x="982" y="0"/>
                  </a:moveTo>
                  <a:cubicBezTo>
                    <a:pt x="930" y="0"/>
                    <a:pt x="880" y="28"/>
                    <a:pt x="853" y="79"/>
                  </a:cubicBezTo>
                  <a:cubicBezTo>
                    <a:pt x="668" y="436"/>
                    <a:pt x="302" y="1042"/>
                    <a:pt x="98" y="1150"/>
                  </a:cubicBezTo>
                  <a:cubicBezTo>
                    <a:pt x="27" y="1188"/>
                    <a:pt x="0" y="1276"/>
                    <a:pt x="37" y="1347"/>
                  </a:cubicBezTo>
                  <a:cubicBezTo>
                    <a:pt x="63" y="1397"/>
                    <a:pt x="114" y="1425"/>
                    <a:pt x="165" y="1425"/>
                  </a:cubicBezTo>
                  <a:cubicBezTo>
                    <a:pt x="189" y="1425"/>
                    <a:pt x="212" y="1420"/>
                    <a:pt x="234" y="1410"/>
                  </a:cubicBezTo>
                  <a:cubicBezTo>
                    <a:pt x="586" y="1224"/>
                    <a:pt x="1059" y="317"/>
                    <a:pt x="1113" y="213"/>
                  </a:cubicBezTo>
                  <a:cubicBezTo>
                    <a:pt x="1150" y="141"/>
                    <a:pt x="1121" y="54"/>
                    <a:pt x="1050" y="18"/>
                  </a:cubicBezTo>
                  <a:cubicBezTo>
                    <a:pt x="1028" y="6"/>
                    <a:pt x="1005" y="0"/>
                    <a:pt x="98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65" name="Google Shape;74102;p68"/>
            <p:cNvSpPr/>
            <p:nvPr/>
          </p:nvSpPr>
          <p:spPr>
            <a:xfrm>
              <a:off x="5373125" y="1514700"/>
              <a:ext cx="28750" cy="35650"/>
            </a:xfrm>
            <a:custGeom>
              <a:avLst/>
              <a:gdLst/>
              <a:ahLst/>
              <a:cxnLst/>
              <a:rect l="l" t="t" r="r" b="b"/>
              <a:pathLst>
                <a:path w="1150" h="1426" extrusionOk="0">
                  <a:moveTo>
                    <a:pt x="983" y="1"/>
                  </a:moveTo>
                  <a:cubicBezTo>
                    <a:pt x="931" y="1"/>
                    <a:pt x="880" y="29"/>
                    <a:pt x="853" y="79"/>
                  </a:cubicBezTo>
                  <a:cubicBezTo>
                    <a:pt x="669" y="435"/>
                    <a:pt x="302" y="1043"/>
                    <a:pt x="98" y="1151"/>
                  </a:cubicBezTo>
                  <a:cubicBezTo>
                    <a:pt x="27" y="1188"/>
                    <a:pt x="0" y="1277"/>
                    <a:pt x="37" y="1348"/>
                  </a:cubicBezTo>
                  <a:cubicBezTo>
                    <a:pt x="64" y="1398"/>
                    <a:pt x="115" y="1426"/>
                    <a:pt x="168" y="1426"/>
                  </a:cubicBezTo>
                  <a:cubicBezTo>
                    <a:pt x="192" y="1426"/>
                    <a:pt x="214" y="1419"/>
                    <a:pt x="234" y="1410"/>
                  </a:cubicBezTo>
                  <a:cubicBezTo>
                    <a:pt x="586" y="1223"/>
                    <a:pt x="1059" y="318"/>
                    <a:pt x="1113" y="214"/>
                  </a:cubicBezTo>
                  <a:cubicBezTo>
                    <a:pt x="1150" y="142"/>
                    <a:pt x="1121" y="55"/>
                    <a:pt x="1050" y="17"/>
                  </a:cubicBezTo>
                  <a:cubicBezTo>
                    <a:pt x="1029" y="6"/>
                    <a:pt x="1006" y="1"/>
                    <a:pt x="98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66" name="Google Shape;74103;p68"/>
            <p:cNvSpPr/>
            <p:nvPr/>
          </p:nvSpPr>
          <p:spPr>
            <a:xfrm>
              <a:off x="5417225" y="1505750"/>
              <a:ext cx="28750" cy="35625"/>
            </a:xfrm>
            <a:custGeom>
              <a:avLst/>
              <a:gdLst/>
              <a:ahLst/>
              <a:cxnLst/>
              <a:rect l="l" t="t" r="r" b="b"/>
              <a:pathLst>
                <a:path w="1150" h="1425" extrusionOk="0">
                  <a:moveTo>
                    <a:pt x="983" y="1"/>
                  </a:moveTo>
                  <a:cubicBezTo>
                    <a:pt x="929" y="1"/>
                    <a:pt x="879" y="30"/>
                    <a:pt x="853" y="80"/>
                  </a:cubicBezTo>
                  <a:cubicBezTo>
                    <a:pt x="669" y="436"/>
                    <a:pt x="301" y="1042"/>
                    <a:pt x="97" y="1151"/>
                  </a:cubicBezTo>
                  <a:cubicBezTo>
                    <a:pt x="26" y="1188"/>
                    <a:pt x="0" y="1276"/>
                    <a:pt x="37" y="1347"/>
                  </a:cubicBezTo>
                  <a:cubicBezTo>
                    <a:pt x="64" y="1396"/>
                    <a:pt x="115" y="1425"/>
                    <a:pt x="166" y="1425"/>
                  </a:cubicBezTo>
                  <a:cubicBezTo>
                    <a:pt x="189" y="1425"/>
                    <a:pt x="213" y="1421"/>
                    <a:pt x="234" y="1409"/>
                  </a:cubicBezTo>
                  <a:cubicBezTo>
                    <a:pt x="585" y="1223"/>
                    <a:pt x="1059" y="317"/>
                    <a:pt x="1111" y="213"/>
                  </a:cubicBezTo>
                  <a:cubicBezTo>
                    <a:pt x="1150" y="141"/>
                    <a:pt x="1121" y="54"/>
                    <a:pt x="1050" y="17"/>
                  </a:cubicBezTo>
                  <a:cubicBezTo>
                    <a:pt x="1028" y="6"/>
                    <a:pt x="1005" y="1"/>
                    <a:pt x="98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67" name="Google Shape;74104;p68"/>
            <p:cNvSpPr/>
            <p:nvPr/>
          </p:nvSpPr>
          <p:spPr>
            <a:xfrm>
              <a:off x="5411125" y="1468425"/>
              <a:ext cx="28750" cy="35675"/>
            </a:xfrm>
            <a:custGeom>
              <a:avLst/>
              <a:gdLst/>
              <a:ahLst/>
              <a:cxnLst/>
              <a:rect l="l" t="t" r="r" b="b"/>
              <a:pathLst>
                <a:path w="1150" h="1427" extrusionOk="0">
                  <a:moveTo>
                    <a:pt x="982" y="1"/>
                  </a:moveTo>
                  <a:cubicBezTo>
                    <a:pt x="930" y="1"/>
                    <a:pt x="880" y="30"/>
                    <a:pt x="854" y="80"/>
                  </a:cubicBezTo>
                  <a:cubicBezTo>
                    <a:pt x="670" y="437"/>
                    <a:pt x="302" y="1043"/>
                    <a:pt x="98" y="1151"/>
                  </a:cubicBezTo>
                  <a:cubicBezTo>
                    <a:pt x="27" y="1189"/>
                    <a:pt x="0" y="1277"/>
                    <a:pt x="38" y="1348"/>
                  </a:cubicBezTo>
                  <a:cubicBezTo>
                    <a:pt x="64" y="1398"/>
                    <a:pt x="116" y="1426"/>
                    <a:pt x="168" y="1426"/>
                  </a:cubicBezTo>
                  <a:cubicBezTo>
                    <a:pt x="190" y="1426"/>
                    <a:pt x="213" y="1421"/>
                    <a:pt x="234" y="1411"/>
                  </a:cubicBezTo>
                  <a:cubicBezTo>
                    <a:pt x="586" y="1225"/>
                    <a:pt x="1060" y="318"/>
                    <a:pt x="1113" y="214"/>
                  </a:cubicBezTo>
                  <a:cubicBezTo>
                    <a:pt x="1150" y="142"/>
                    <a:pt x="1121" y="56"/>
                    <a:pt x="1050" y="19"/>
                  </a:cubicBezTo>
                  <a:cubicBezTo>
                    <a:pt x="1028" y="7"/>
                    <a:pt x="1005" y="1"/>
                    <a:pt x="98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68" name="Google Shape;74105;p68"/>
            <p:cNvSpPr/>
            <p:nvPr/>
          </p:nvSpPr>
          <p:spPr>
            <a:xfrm>
              <a:off x="5447400" y="1441425"/>
              <a:ext cx="22375" cy="39225"/>
            </a:xfrm>
            <a:custGeom>
              <a:avLst/>
              <a:gdLst/>
              <a:ahLst/>
              <a:cxnLst/>
              <a:rect l="l" t="t" r="r" b="b"/>
              <a:pathLst>
                <a:path w="895" h="1569" extrusionOk="0">
                  <a:moveTo>
                    <a:pt x="732" y="0"/>
                  </a:moveTo>
                  <a:cubicBezTo>
                    <a:pt x="668" y="0"/>
                    <a:pt x="610" y="42"/>
                    <a:pt x="593" y="107"/>
                  </a:cubicBezTo>
                  <a:cubicBezTo>
                    <a:pt x="486" y="493"/>
                    <a:pt x="251" y="1163"/>
                    <a:pt x="72" y="1309"/>
                  </a:cubicBezTo>
                  <a:cubicBezTo>
                    <a:pt x="9" y="1361"/>
                    <a:pt x="1" y="1453"/>
                    <a:pt x="52" y="1514"/>
                  </a:cubicBezTo>
                  <a:cubicBezTo>
                    <a:pt x="80" y="1550"/>
                    <a:pt x="121" y="1568"/>
                    <a:pt x="164" y="1568"/>
                  </a:cubicBezTo>
                  <a:cubicBezTo>
                    <a:pt x="195" y="1568"/>
                    <a:pt x="229" y="1557"/>
                    <a:pt x="256" y="1534"/>
                  </a:cubicBezTo>
                  <a:cubicBezTo>
                    <a:pt x="563" y="1280"/>
                    <a:pt x="844" y="297"/>
                    <a:pt x="874" y="185"/>
                  </a:cubicBezTo>
                  <a:cubicBezTo>
                    <a:pt x="895" y="107"/>
                    <a:pt x="851" y="27"/>
                    <a:pt x="773" y="6"/>
                  </a:cubicBezTo>
                  <a:cubicBezTo>
                    <a:pt x="759" y="2"/>
                    <a:pt x="745" y="0"/>
                    <a:pt x="73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69" name="Google Shape;74106;p68"/>
            <p:cNvSpPr/>
            <p:nvPr/>
          </p:nvSpPr>
          <p:spPr>
            <a:xfrm>
              <a:off x="5216350" y="2182350"/>
              <a:ext cx="23225" cy="38850"/>
            </a:xfrm>
            <a:custGeom>
              <a:avLst/>
              <a:gdLst/>
              <a:ahLst/>
              <a:cxnLst/>
              <a:rect l="l" t="t" r="r" b="b"/>
              <a:pathLst>
                <a:path w="929" h="1554" extrusionOk="0">
                  <a:moveTo>
                    <a:pt x="768" y="0"/>
                  </a:moveTo>
                  <a:cubicBezTo>
                    <a:pt x="704" y="0"/>
                    <a:pt x="646" y="39"/>
                    <a:pt x="627" y="103"/>
                  </a:cubicBezTo>
                  <a:cubicBezTo>
                    <a:pt x="510" y="489"/>
                    <a:pt x="256" y="1151"/>
                    <a:pt x="75" y="1294"/>
                  </a:cubicBezTo>
                  <a:cubicBezTo>
                    <a:pt x="12" y="1344"/>
                    <a:pt x="0" y="1435"/>
                    <a:pt x="50" y="1498"/>
                  </a:cubicBezTo>
                  <a:cubicBezTo>
                    <a:pt x="81" y="1534"/>
                    <a:pt x="124" y="1554"/>
                    <a:pt x="166" y="1554"/>
                  </a:cubicBezTo>
                  <a:cubicBezTo>
                    <a:pt x="196" y="1554"/>
                    <a:pt x="227" y="1542"/>
                    <a:pt x="254" y="1521"/>
                  </a:cubicBezTo>
                  <a:cubicBezTo>
                    <a:pt x="568" y="1274"/>
                    <a:pt x="871" y="296"/>
                    <a:pt x="906" y="187"/>
                  </a:cubicBezTo>
                  <a:cubicBezTo>
                    <a:pt x="928" y="111"/>
                    <a:pt x="884" y="30"/>
                    <a:pt x="808" y="5"/>
                  </a:cubicBezTo>
                  <a:cubicBezTo>
                    <a:pt x="794" y="2"/>
                    <a:pt x="781" y="0"/>
                    <a:pt x="76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70" name="Google Shape;74107;p68"/>
            <p:cNvSpPr/>
            <p:nvPr/>
          </p:nvSpPr>
          <p:spPr>
            <a:xfrm>
              <a:off x="5199075" y="2148100"/>
              <a:ext cx="23225" cy="38825"/>
            </a:xfrm>
            <a:custGeom>
              <a:avLst/>
              <a:gdLst/>
              <a:ahLst/>
              <a:cxnLst/>
              <a:rect l="l" t="t" r="r" b="b"/>
              <a:pathLst>
                <a:path w="929" h="1553" extrusionOk="0">
                  <a:moveTo>
                    <a:pt x="767" y="1"/>
                  </a:moveTo>
                  <a:cubicBezTo>
                    <a:pt x="703" y="1"/>
                    <a:pt x="645" y="41"/>
                    <a:pt x="626" y="104"/>
                  </a:cubicBezTo>
                  <a:cubicBezTo>
                    <a:pt x="510" y="489"/>
                    <a:pt x="255" y="1151"/>
                    <a:pt x="74" y="1295"/>
                  </a:cubicBezTo>
                  <a:cubicBezTo>
                    <a:pt x="10" y="1344"/>
                    <a:pt x="0" y="1435"/>
                    <a:pt x="50" y="1499"/>
                  </a:cubicBezTo>
                  <a:cubicBezTo>
                    <a:pt x="80" y="1534"/>
                    <a:pt x="122" y="1553"/>
                    <a:pt x="165" y="1553"/>
                  </a:cubicBezTo>
                  <a:cubicBezTo>
                    <a:pt x="197" y="1553"/>
                    <a:pt x="229" y="1543"/>
                    <a:pt x="254" y="1522"/>
                  </a:cubicBezTo>
                  <a:cubicBezTo>
                    <a:pt x="568" y="1275"/>
                    <a:pt x="871" y="297"/>
                    <a:pt x="904" y="188"/>
                  </a:cubicBezTo>
                  <a:cubicBezTo>
                    <a:pt x="928" y="111"/>
                    <a:pt x="883" y="30"/>
                    <a:pt x="808" y="6"/>
                  </a:cubicBezTo>
                  <a:cubicBezTo>
                    <a:pt x="794" y="2"/>
                    <a:pt x="780" y="1"/>
                    <a:pt x="76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71" name="Google Shape;74108;p68"/>
            <p:cNvSpPr/>
            <p:nvPr/>
          </p:nvSpPr>
          <p:spPr>
            <a:xfrm>
              <a:off x="5234425" y="2113875"/>
              <a:ext cx="13775" cy="41775"/>
            </a:xfrm>
            <a:custGeom>
              <a:avLst/>
              <a:gdLst/>
              <a:ahLst/>
              <a:cxnLst/>
              <a:rect l="l" t="t" r="r" b="b"/>
              <a:pathLst>
                <a:path w="551" h="1671" extrusionOk="0">
                  <a:moveTo>
                    <a:pt x="389" y="0"/>
                  </a:moveTo>
                  <a:cubicBezTo>
                    <a:pt x="315" y="0"/>
                    <a:pt x="259" y="69"/>
                    <a:pt x="256" y="143"/>
                  </a:cubicBezTo>
                  <a:cubicBezTo>
                    <a:pt x="248" y="545"/>
                    <a:pt x="185" y="1252"/>
                    <a:pt x="49" y="1438"/>
                  </a:cubicBezTo>
                  <a:cubicBezTo>
                    <a:pt x="1" y="1503"/>
                    <a:pt x="15" y="1594"/>
                    <a:pt x="82" y="1642"/>
                  </a:cubicBezTo>
                  <a:cubicBezTo>
                    <a:pt x="106" y="1662"/>
                    <a:pt x="136" y="1670"/>
                    <a:pt x="167" y="1670"/>
                  </a:cubicBezTo>
                  <a:cubicBezTo>
                    <a:pt x="211" y="1670"/>
                    <a:pt x="255" y="1649"/>
                    <a:pt x="285" y="1609"/>
                  </a:cubicBezTo>
                  <a:cubicBezTo>
                    <a:pt x="517" y="1288"/>
                    <a:pt x="546" y="265"/>
                    <a:pt x="547" y="150"/>
                  </a:cubicBezTo>
                  <a:cubicBezTo>
                    <a:pt x="550" y="68"/>
                    <a:pt x="486" y="3"/>
                    <a:pt x="405" y="1"/>
                  </a:cubicBezTo>
                  <a:cubicBezTo>
                    <a:pt x="400" y="1"/>
                    <a:pt x="394" y="0"/>
                    <a:pt x="38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72" name="Google Shape;74109;p68"/>
            <p:cNvSpPr/>
            <p:nvPr/>
          </p:nvSpPr>
          <p:spPr>
            <a:xfrm>
              <a:off x="5209250" y="2078775"/>
              <a:ext cx="13750" cy="41750"/>
            </a:xfrm>
            <a:custGeom>
              <a:avLst/>
              <a:gdLst/>
              <a:ahLst/>
              <a:cxnLst/>
              <a:rect l="l" t="t" r="r" b="b"/>
              <a:pathLst>
                <a:path w="550" h="1670" extrusionOk="0">
                  <a:moveTo>
                    <a:pt x="402" y="0"/>
                  </a:moveTo>
                  <a:cubicBezTo>
                    <a:pt x="322" y="0"/>
                    <a:pt x="259" y="63"/>
                    <a:pt x="256" y="142"/>
                  </a:cubicBezTo>
                  <a:cubicBezTo>
                    <a:pt x="249" y="543"/>
                    <a:pt x="185" y="1251"/>
                    <a:pt x="49" y="1437"/>
                  </a:cubicBezTo>
                  <a:cubicBezTo>
                    <a:pt x="0" y="1503"/>
                    <a:pt x="15" y="1593"/>
                    <a:pt x="81" y="1641"/>
                  </a:cubicBezTo>
                  <a:cubicBezTo>
                    <a:pt x="105" y="1661"/>
                    <a:pt x="135" y="1669"/>
                    <a:pt x="166" y="1669"/>
                  </a:cubicBezTo>
                  <a:cubicBezTo>
                    <a:pt x="210" y="1669"/>
                    <a:pt x="254" y="1648"/>
                    <a:pt x="283" y="1610"/>
                  </a:cubicBezTo>
                  <a:cubicBezTo>
                    <a:pt x="517" y="1288"/>
                    <a:pt x="545" y="264"/>
                    <a:pt x="547" y="149"/>
                  </a:cubicBezTo>
                  <a:cubicBezTo>
                    <a:pt x="550" y="67"/>
                    <a:pt x="486" y="2"/>
                    <a:pt x="40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73" name="Google Shape;74110;p68"/>
            <p:cNvSpPr/>
            <p:nvPr/>
          </p:nvSpPr>
          <p:spPr>
            <a:xfrm>
              <a:off x="5244875" y="2051325"/>
              <a:ext cx="13700" cy="41800"/>
            </a:xfrm>
            <a:custGeom>
              <a:avLst/>
              <a:gdLst/>
              <a:ahLst/>
              <a:cxnLst/>
              <a:rect l="l" t="t" r="r" b="b"/>
              <a:pathLst>
                <a:path w="548" h="1672" extrusionOk="0">
                  <a:moveTo>
                    <a:pt x="402" y="0"/>
                  </a:moveTo>
                  <a:cubicBezTo>
                    <a:pt x="321" y="0"/>
                    <a:pt x="257" y="64"/>
                    <a:pt x="256" y="143"/>
                  </a:cubicBezTo>
                  <a:cubicBezTo>
                    <a:pt x="247" y="546"/>
                    <a:pt x="185" y="1253"/>
                    <a:pt x="48" y="1439"/>
                  </a:cubicBezTo>
                  <a:cubicBezTo>
                    <a:pt x="0" y="1504"/>
                    <a:pt x="14" y="1595"/>
                    <a:pt x="80" y="1643"/>
                  </a:cubicBezTo>
                  <a:cubicBezTo>
                    <a:pt x="105" y="1662"/>
                    <a:pt x="135" y="1672"/>
                    <a:pt x="165" y="1672"/>
                  </a:cubicBezTo>
                  <a:cubicBezTo>
                    <a:pt x="210" y="1672"/>
                    <a:pt x="254" y="1652"/>
                    <a:pt x="283" y="1609"/>
                  </a:cubicBezTo>
                  <a:cubicBezTo>
                    <a:pt x="518" y="1289"/>
                    <a:pt x="545" y="264"/>
                    <a:pt x="546" y="149"/>
                  </a:cubicBezTo>
                  <a:cubicBezTo>
                    <a:pt x="548" y="68"/>
                    <a:pt x="484" y="1"/>
                    <a:pt x="40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74" name="Google Shape;74111;p68"/>
            <p:cNvSpPr/>
            <p:nvPr/>
          </p:nvSpPr>
          <p:spPr>
            <a:xfrm>
              <a:off x="5223000" y="2020475"/>
              <a:ext cx="13725" cy="41825"/>
            </a:xfrm>
            <a:custGeom>
              <a:avLst/>
              <a:gdLst/>
              <a:ahLst/>
              <a:cxnLst/>
              <a:rect l="l" t="t" r="r" b="b"/>
              <a:pathLst>
                <a:path w="549" h="1673" extrusionOk="0">
                  <a:moveTo>
                    <a:pt x="405" y="1"/>
                  </a:moveTo>
                  <a:cubicBezTo>
                    <a:pt x="307" y="4"/>
                    <a:pt x="258" y="65"/>
                    <a:pt x="256" y="146"/>
                  </a:cubicBezTo>
                  <a:cubicBezTo>
                    <a:pt x="248" y="547"/>
                    <a:pt x="185" y="1254"/>
                    <a:pt x="49" y="1440"/>
                  </a:cubicBezTo>
                  <a:cubicBezTo>
                    <a:pt x="1" y="1505"/>
                    <a:pt x="15" y="1596"/>
                    <a:pt x="80" y="1644"/>
                  </a:cubicBezTo>
                  <a:cubicBezTo>
                    <a:pt x="106" y="1664"/>
                    <a:pt x="136" y="1673"/>
                    <a:pt x="166" y="1673"/>
                  </a:cubicBezTo>
                  <a:cubicBezTo>
                    <a:pt x="211" y="1673"/>
                    <a:pt x="256" y="1651"/>
                    <a:pt x="283" y="1610"/>
                  </a:cubicBezTo>
                  <a:cubicBezTo>
                    <a:pt x="519" y="1289"/>
                    <a:pt x="546" y="266"/>
                    <a:pt x="547" y="150"/>
                  </a:cubicBezTo>
                  <a:cubicBezTo>
                    <a:pt x="549" y="69"/>
                    <a:pt x="485" y="4"/>
                    <a:pt x="40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75" name="Google Shape;74112;p68"/>
            <p:cNvSpPr/>
            <p:nvPr/>
          </p:nvSpPr>
          <p:spPr>
            <a:xfrm>
              <a:off x="5244150" y="1983150"/>
              <a:ext cx="12625" cy="42225"/>
            </a:xfrm>
            <a:custGeom>
              <a:avLst/>
              <a:gdLst/>
              <a:ahLst/>
              <a:cxnLst/>
              <a:rect l="l" t="t" r="r" b="b"/>
              <a:pathLst>
                <a:path w="505" h="1689" extrusionOk="0">
                  <a:moveTo>
                    <a:pt x="159" y="0"/>
                  </a:moveTo>
                  <a:cubicBezTo>
                    <a:pt x="150" y="0"/>
                    <a:pt x="141" y="1"/>
                    <a:pt x="133" y="2"/>
                  </a:cubicBezTo>
                  <a:cubicBezTo>
                    <a:pt x="52" y="18"/>
                    <a:pt x="1" y="93"/>
                    <a:pt x="15" y="173"/>
                  </a:cubicBezTo>
                  <a:cubicBezTo>
                    <a:pt x="89" y="567"/>
                    <a:pt x="171" y="1271"/>
                    <a:pt x="76" y="1483"/>
                  </a:cubicBezTo>
                  <a:cubicBezTo>
                    <a:pt x="42" y="1556"/>
                    <a:pt x="76" y="1641"/>
                    <a:pt x="148" y="1676"/>
                  </a:cubicBezTo>
                  <a:cubicBezTo>
                    <a:pt x="168" y="1684"/>
                    <a:pt x="189" y="1688"/>
                    <a:pt x="208" y="1688"/>
                  </a:cubicBezTo>
                  <a:cubicBezTo>
                    <a:pt x="263" y="1688"/>
                    <a:pt x="317" y="1656"/>
                    <a:pt x="341" y="1603"/>
                  </a:cubicBezTo>
                  <a:cubicBezTo>
                    <a:pt x="505" y="1241"/>
                    <a:pt x="324" y="234"/>
                    <a:pt x="303" y="120"/>
                  </a:cubicBezTo>
                  <a:cubicBezTo>
                    <a:pt x="288" y="48"/>
                    <a:pt x="227" y="0"/>
                    <a:pt x="15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76" name="Google Shape;74113;p68"/>
            <p:cNvSpPr/>
            <p:nvPr/>
          </p:nvSpPr>
          <p:spPr>
            <a:xfrm>
              <a:off x="5153550" y="2455225"/>
              <a:ext cx="80525" cy="102200"/>
            </a:xfrm>
            <a:custGeom>
              <a:avLst/>
              <a:gdLst/>
              <a:ahLst/>
              <a:cxnLst/>
              <a:rect l="l" t="t" r="r" b="b"/>
              <a:pathLst>
                <a:path w="3221" h="4088" extrusionOk="0">
                  <a:moveTo>
                    <a:pt x="3044" y="1"/>
                  </a:moveTo>
                  <a:cubicBezTo>
                    <a:pt x="2265" y="185"/>
                    <a:pt x="998" y="209"/>
                    <a:pt x="373" y="209"/>
                  </a:cubicBezTo>
                  <a:cubicBezTo>
                    <a:pt x="157" y="209"/>
                    <a:pt x="17" y="206"/>
                    <a:pt x="2" y="206"/>
                  </a:cubicBezTo>
                  <a:cubicBezTo>
                    <a:pt x="1" y="206"/>
                    <a:pt x="0" y="206"/>
                    <a:pt x="0" y="206"/>
                  </a:cubicBezTo>
                  <a:lnTo>
                    <a:pt x="132" y="4088"/>
                  </a:lnTo>
                  <a:cubicBezTo>
                    <a:pt x="2475" y="3790"/>
                    <a:pt x="3220" y="3633"/>
                    <a:pt x="3220" y="3633"/>
                  </a:cubicBezTo>
                  <a:lnTo>
                    <a:pt x="3044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77" name="Google Shape;74114;p68"/>
            <p:cNvSpPr/>
            <p:nvPr/>
          </p:nvSpPr>
          <p:spPr>
            <a:xfrm>
              <a:off x="4730650" y="1906375"/>
              <a:ext cx="12025" cy="42925"/>
            </a:xfrm>
            <a:custGeom>
              <a:avLst/>
              <a:gdLst/>
              <a:ahLst/>
              <a:cxnLst/>
              <a:rect l="l" t="t" r="r" b="b"/>
              <a:pathLst>
                <a:path w="481" h="1717" extrusionOk="0">
                  <a:moveTo>
                    <a:pt x="186" y="1"/>
                  </a:moveTo>
                  <a:cubicBezTo>
                    <a:pt x="102" y="1"/>
                    <a:pt x="46" y="61"/>
                    <a:pt x="40" y="140"/>
                  </a:cubicBezTo>
                  <a:cubicBezTo>
                    <a:pt x="40" y="176"/>
                    <a:pt x="1" y="999"/>
                    <a:pt x="178" y="1612"/>
                  </a:cubicBezTo>
                  <a:cubicBezTo>
                    <a:pt x="198" y="1676"/>
                    <a:pt x="255" y="1717"/>
                    <a:pt x="318" y="1717"/>
                  </a:cubicBezTo>
                  <a:cubicBezTo>
                    <a:pt x="331" y="1717"/>
                    <a:pt x="345" y="1715"/>
                    <a:pt x="358" y="1711"/>
                  </a:cubicBezTo>
                  <a:cubicBezTo>
                    <a:pt x="433" y="1688"/>
                    <a:pt x="480" y="1607"/>
                    <a:pt x="458" y="1529"/>
                  </a:cubicBezTo>
                  <a:cubicBezTo>
                    <a:pt x="294" y="962"/>
                    <a:pt x="331" y="161"/>
                    <a:pt x="331" y="153"/>
                  </a:cubicBezTo>
                  <a:cubicBezTo>
                    <a:pt x="334" y="73"/>
                    <a:pt x="273" y="4"/>
                    <a:pt x="192" y="1"/>
                  </a:cubicBezTo>
                  <a:cubicBezTo>
                    <a:pt x="190" y="1"/>
                    <a:pt x="188" y="1"/>
                    <a:pt x="18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78" name="Google Shape;74115;p68"/>
            <p:cNvSpPr/>
            <p:nvPr/>
          </p:nvSpPr>
          <p:spPr>
            <a:xfrm>
              <a:off x="4728950" y="1983125"/>
              <a:ext cx="11975" cy="42875"/>
            </a:xfrm>
            <a:custGeom>
              <a:avLst/>
              <a:gdLst/>
              <a:ahLst/>
              <a:cxnLst/>
              <a:rect l="l" t="t" r="r" b="b"/>
              <a:pathLst>
                <a:path w="479" h="1715" extrusionOk="0">
                  <a:moveTo>
                    <a:pt x="178" y="0"/>
                  </a:moveTo>
                  <a:cubicBezTo>
                    <a:pt x="92" y="0"/>
                    <a:pt x="43" y="63"/>
                    <a:pt x="39" y="138"/>
                  </a:cubicBezTo>
                  <a:cubicBezTo>
                    <a:pt x="39" y="174"/>
                    <a:pt x="0" y="997"/>
                    <a:pt x="178" y="1611"/>
                  </a:cubicBezTo>
                  <a:cubicBezTo>
                    <a:pt x="196" y="1675"/>
                    <a:pt x="253" y="1715"/>
                    <a:pt x="317" y="1715"/>
                  </a:cubicBezTo>
                  <a:cubicBezTo>
                    <a:pt x="331" y="1715"/>
                    <a:pt x="344" y="1713"/>
                    <a:pt x="357" y="1709"/>
                  </a:cubicBezTo>
                  <a:cubicBezTo>
                    <a:pt x="433" y="1686"/>
                    <a:pt x="479" y="1607"/>
                    <a:pt x="456" y="1529"/>
                  </a:cubicBezTo>
                  <a:cubicBezTo>
                    <a:pt x="293" y="963"/>
                    <a:pt x="330" y="159"/>
                    <a:pt x="330" y="152"/>
                  </a:cubicBezTo>
                  <a:cubicBezTo>
                    <a:pt x="334" y="73"/>
                    <a:pt x="272" y="3"/>
                    <a:pt x="192" y="1"/>
                  </a:cubicBezTo>
                  <a:cubicBezTo>
                    <a:pt x="187" y="0"/>
                    <a:pt x="183" y="0"/>
                    <a:pt x="17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79" name="Google Shape;74116;p68"/>
            <p:cNvSpPr/>
            <p:nvPr/>
          </p:nvSpPr>
          <p:spPr>
            <a:xfrm>
              <a:off x="4764600" y="1963975"/>
              <a:ext cx="11975" cy="42875"/>
            </a:xfrm>
            <a:custGeom>
              <a:avLst/>
              <a:gdLst/>
              <a:ahLst/>
              <a:cxnLst/>
              <a:rect l="l" t="t" r="r" b="b"/>
              <a:pathLst>
                <a:path w="479" h="1715" extrusionOk="0">
                  <a:moveTo>
                    <a:pt x="186" y="0"/>
                  </a:moveTo>
                  <a:cubicBezTo>
                    <a:pt x="97" y="0"/>
                    <a:pt x="43" y="60"/>
                    <a:pt x="39" y="138"/>
                  </a:cubicBezTo>
                  <a:cubicBezTo>
                    <a:pt x="39" y="173"/>
                    <a:pt x="1" y="995"/>
                    <a:pt x="178" y="1611"/>
                  </a:cubicBezTo>
                  <a:cubicBezTo>
                    <a:pt x="196" y="1675"/>
                    <a:pt x="253" y="1715"/>
                    <a:pt x="317" y="1715"/>
                  </a:cubicBezTo>
                  <a:cubicBezTo>
                    <a:pt x="330" y="1715"/>
                    <a:pt x="344" y="1712"/>
                    <a:pt x="357" y="1709"/>
                  </a:cubicBezTo>
                  <a:cubicBezTo>
                    <a:pt x="433" y="1686"/>
                    <a:pt x="479" y="1607"/>
                    <a:pt x="456" y="1529"/>
                  </a:cubicBezTo>
                  <a:cubicBezTo>
                    <a:pt x="293" y="961"/>
                    <a:pt x="330" y="159"/>
                    <a:pt x="330" y="152"/>
                  </a:cubicBezTo>
                  <a:cubicBezTo>
                    <a:pt x="334" y="73"/>
                    <a:pt x="272" y="3"/>
                    <a:pt x="192" y="0"/>
                  </a:cubicBezTo>
                  <a:cubicBezTo>
                    <a:pt x="190" y="0"/>
                    <a:pt x="188" y="0"/>
                    <a:pt x="18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0" name="Google Shape;74117;p68"/>
            <p:cNvSpPr/>
            <p:nvPr/>
          </p:nvSpPr>
          <p:spPr>
            <a:xfrm>
              <a:off x="4766275" y="2039100"/>
              <a:ext cx="12000" cy="42925"/>
            </a:xfrm>
            <a:custGeom>
              <a:avLst/>
              <a:gdLst/>
              <a:ahLst/>
              <a:cxnLst/>
              <a:rect l="l" t="t" r="r" b="b"/>
              <a:pathLst>
                <a:path w="480" h="1717" extrusionOk="0">
                  <a:moveTo>
                    <a:pt x="189" y="1"/>
                  </a:moveTo>
                  <a:cubicBezTo>
                    <a:pt x="98" y="1"/>
                    <a:pt x="43" y="61"/>
                    <a:pt x="40" y="140"/>
                  </a:cubicBezTo>
                  <a:cubicBezTo>
                    <a:pt x="40" y="175"/>
                    <a:pt x="0" y="999"/>
                    <a:pt x="178" y="1612"/>
                  </a:cubicBezTo>
                  <a:cubicBezTo>
                    <a:pt x="198" y="1675"/>
                    <a:pt x="254" y="1717"/>
                    <a:pt x="318" y="1717"/>
                  </a:cubicBezTo>
                  <a:cubicBezTo>
                    <a:pt x="332" y="1717"/>
                    <a:pt x="345" y="1715"/>
                    <a:pt x="357" y="1711"/>
                  </a:cubicBezTo>
                  <a:cubicBezTo>
                    <a:pt x="433" y="1688"/>
                    <a:pt x="480" y="1609"/>
                    <a:pt x="456" y="1531"/>
                  </a:cubicBezTo>
                  <a:cubicBezTo>
                    <a:pt x="293" y="964"/>
                    <a:pt x="331" y="161"/>
                    <a:pt x="331" y="154"/>
                  </a:cubicBezTo>
                  <a:cubicBezTo>
                    <a:pt x="334" y="75"/>
                    <a:pt x="271" y="5"/>
                    <a:pt x="192" y="1"/>
                  </a:cubicBezTo>
                  <a:cubicBezTo>
                    <a:pt x="191" y="1"/>
                    <a:pt x="190" y="1"/>
                    <a:pt x="18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1" name="Google Shape;74118;p68"/>
            <p:cNvSpPr/>
            <p:nvPr/>
          </p:nvSpPr>
          <p:spPr>
            <a:xfrm>
              <a:off x="4800900" y="2056900"/>
              <a:ext cx="12050" cy="42900"/>
            </a:xfrm>
            <a:custGeom>
              <a:avLst/>
              <a:gdLst/>
              <a:ahLst/>
              <a:cxnLst/>
              <a:rect l="l" t="t" r="r" b="b"/>
              <a:pathLst>
                <a:path w="482" h="1716" extrusionOk="0">
                  <a:moveTo>
                    <a:pt x="185" y="1"/>
                  </a:moveTo>
                  <a:cubicBezTo>
                    <a:pt x="111" y="1"/>
                    <a:pt x="46" y="63"/>
                    <a:pt x="42" y="139"/>
                  </a:cubicBezTo>
                  <a:cubicBezTo>
                    <a:pt x="40" y="174"/>
                    <a:pt x="0" y="996"/>
                    <a:pt x="178" y="1612"/>
                  </a:cubicBezTo>
                  <a:cubicBezTo>
                    <a:pt x="198" y="1674"/>
                    <a:pt x="254" y="1716"/>
                    <a:pt x="318" y="1716"/>
                  </a:cubicBezTo>
                  <a:cubicBezTo>
                    <a:pt x="331" y="1716"/>
                    <a:pt x="345" y="1714"/>
                    <a:pt x="359" y="1710"/>
                  </a:cubicBezTo>
                  <a:cubicBezTo>
                    <a:pt x="436" y="1687"/>
                    <a:pt x="481" y="1608"/>
                    <a:pt x="459" y="1530"/>
                  </a:cubicBezTo>
                  <a:cubicBezTo>
                    <a:pt x="296" y="962"/>
                    <a:pt x="332" y="162"/>
                    <a:pt x="332" y="153"/>
                  </a:cubicBezTo>
                  <a:cubicBezTo>
                    <a:pt x="337" y="74"/>
                    <a:pt x="274" y="4"/>
                    <a:pt x="195" y="1"/>
                  </a:cubicBezTo>
                  <a:cubicBezTo>
                    <a:pt x="192" y="1"/>
                    <a:pt x="188" y="1"/>
                    <a:pt x="18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2" name="Google Shape;74119;p68"/>
            <p:cNvSpPr/>
            <p:nvPr/>
          </p:nvSpPr>
          <p:spPr>
            <a:xfrm>
              <a:off x="4788100" y="2105875"/>
              <a:ext cx="16800" cy="41925"/>
            </a:xfrm>
            <a:custGeom>
              <a:avLst/>
              <a:gdLst/>
              <a:ahLst/>
              <a:cxnLst/>
              <a:rect l="l" t="t" r="r" b="b"/>
              <a:pathLst>
                <a:path w="672" h="1677" extrusionOk="0">
                  <a:moveTo>
                    <a:pt x="154" y="0"/>
                  </a:moveTo>
                  <a:cubicBezTo>
                    <a:pt x="149" y="0"/>
                    <a:pt x="144" y="0"/>
                    <a:pt x="139" y="1"/>
                  </a:cubicBezTo>
                  <a:cubicBezTo>
                    <a:pt x="58" y="8"/>
                    <a:pt x="0" y="80"/>
                    <a:pt x="9" y="160"/>
                  </a:cubicBezTo>
                  <a:cubicBezTo>
                    <a:pt x="14" y="195"/>
                    <a:pt x="104" y="1012"/>
                    <a:pt x="375" y="1593"/>
                  </a:cubicBezTo>
                  <a:cubicBezTo>
                    <a:pt x="397" y="1644"/>
                    <a:pt x="451" y="1677"/>
                    <a:pt x="505" y="1677"/>
                  </a:cubicBezTo>
                  <a:cubicBezTo>
                    <a:pt x="525" y="1677"/>
                    <a:pt x="546" y="1672"/>
                    <a:pt x="566" y="1664"/>
                  </a:cubicBezTo>
                  <a:cubicBezTo>
                    <a:pt x="640" y="1630"/>
                    <a:pt x="671" y="1543"/>
                    <a:pt x="637" y="1471"/>
                  </a:cubicBezTo>
                  <a:cubicBezTo>
                    <a:pt x="388" y="934"/>
                    <a:pt x="298" y="137"/>
                    <a:pt x="298" y="130"/>
                  </a:cubicBezTo>
                  <a:cubicBezTo>
                    <a:pt x="291" y="55"/>
                    <a:pt x="233" y="0"/>
                    <a:pt x="15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3" name="Google Shape;74120;p68"/>
            <p:cNvSpPr/>
            <p:nvPr/>
          </p:nvSpPr>
          <p:spPr>
            <a:xfrm>
              <a:off x="4774775" y="2158075"/>
              <a:ext cx="16825" cy="41950"/>
            </a:xfrm>
            <a:custGeom>
              <a:avLst/>
              <a:gdLst/>
              <a:ahLst/>
              <a:cxnLst/>
              <a:rect l="l" t="t" r="r" b="b"/>
              <a:pathLst>
                <a:path w="673" h="1678" extrusionOk="0">
                  <a:moveTo>
                    <a:pt x="154" y="1"/>
                  </a:moveTo>
                  <a:cubicBezTo>
                    <a:pt x="150" y="1"/>
                    <a:pt x="145" y="1"/>
                    <a:pt x="140" y="2"/>
                  </a:cubicBezTo>
                  <a:cubicBezTo>
                    <a:pt x="59" y="9"/>
                    <a:pt x="1" y="81"/>
                    <a:pt x="9" y="161"/>
                  </a:cubicBezTo>
                  <a:cubicBezTo>
                    <a:pt x="15" y="196"/>
                    <a:pt x="105" y="1015"/>
                    <a:pt x="376" y="1595"/>
                  </a:cubicBezTo>
                  <a:cubicBezTo>
                    <a:pt x="398" y="1646"/>
                    <a:pt x="452" y="1678"/>
                    <a:pt x="506" y="1678"/>
                  </a:cubicBezTo>
                  <a:cubicBezTo>
                    <a:pt x="526" y="1678"/>
                    <a:pt x="547" y="1675"/>
                    <a:pt x="567" y="1666"/>
                  </a:cubicBezTo>
                  <a:cubicBezTo>
                    <a:pt x="641" y="1632"/>
                    <a:pt x="672" y="1546"/>
                    <a:pt x="638" y="1472"/>
                  </a:cubicBezTo>
                  <a:cubicBezTo>
                    <a:pt x="388" y="937"/>
                    <a:pt x="299" y="138"/>
                    <a:pt x="299" y="131"/>
                  </a:cubicBezTo>
                  <a:cubicBezTo>
                    <a:pt x="292" y="56"/>
                    <a:pt x="234" y="1"/>
                    <a:pt x="15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4" name="Google Shape;74121;p68"/>
            <p:cNvSpPr/>
            <p:nvPr/>
          </p:nvSpPr>
          <p:spPr>
            <a:xfrm>
              <a:off x="4771775" y="1896700"/>
              <a:ext cx="12575" cy="42875"/>
            </a:xfrm>
            <a:custGeom>
              <a:avLst/>
              <a:gdLst/>
              <a:ahLst/>
              <a:cxnLst/>
              <a:rect l="l" t="t" r="r" b="b"/>
              <a:pathLst>
                <a:path w="503" h="1715" extrusionOk="0">
                  <a:moveTo>
                    <a:pt x="341" y="0"/>
                  </a:moveTo>
                  <a:cubicBezTo>
                    <a:pt x="277" y="0"/>
                    <a:pt x="217" y="45"/>
                    <a:pt x="200" y="111"/>
                  </a:cubicBezTo>
                  <a:cubicBezTo>
                    <a:pt x="192" y="145"/>
                    <a:pt x="0" y="947"/>
                    <a:pt x="60" y="1584"/>
                  </a:cubicBezTo>
                  <a:cubicBezTo>
                    <a:pt x="68" y="1658"/>
                    <a:pt x="131" y="1715"/>
                    <a:pt x="206" y="1715"/>
                  </a:cubicBezTo>
                  <a:lnTo>
                    <a:pt x="220" y="1715"/>
                  </a:lnTo>
                  <a:cubicBezTo>
                    <a:pt x="300" y="1708"/>
                    <a:pt x="358" y="1637"/>
                    <a:pt x="351" y="1557"/>
                  </a:cubicBezTo>
                  <a:cubicBezTo>
                    <a:pt x="297" y="968"/>
                    <a:pt x="483" y="188"/>
                    <a:pt x="484" y="181"/>
                  </a:cubicBezTo>
                  <a:cubicBezTo>
                    <a:pt x="503" y="103"/>
                    <a:pt x="454" y="25"/>
                    <a:pt x="376" y="5"/>
                  </a:cubicBezTo>
                  <a:cubicBezTo>
                    <a:pt x="365" y="2"/>
                    <a:pt x="353" y="0"/>
                    <a:pt x="34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5" name="Google Shape;74122;p68"/>
            <p:cNvSpPr/>
            <p:nvPr/>
          </p:nvSpPr>
          <p:spPr>
            <a:xfrm>
              <a:off x="4746550" y="1833600"/>
              <a:ext cx="12550" cy="42875"/>
            </a:xfrm>
            <a:custGeom>
              <a:avLst/>
              <a:gdLst/>
              <a:ahLst/>
              <a:cxnLst/>
              <a:rect l="l" t="t" r="r" b="b"/>
              <a:pathLst>
                <a:path w="502" h="1715" extrusionOk="0">
                  <a:moveTo>
                    <a:pt x="343" y="0"/>
                  </a:moveTo>
                  <a:cubicBezTo>
                    <a:pt x="278" y="0"/>
                    <a:pt x="217" y="44"/>
                    <a:pt x="200" y="111"/>
                  </a:cubicBezTo>
                  <a:cubicBezTo>
                    <a:pt x="192" y="145"/>
                    <a:pt x="0" y="947"/>
                    <a:pt x="60" y="1584"/>
                  </a:cubicBezTo>
                  <a:cubicBezTo>
                    <a:pt x="67" y="1658"/>
                    <a:pt x="131" y="1714"/>
                    <a:pt x="206" y="1714"/>
                  </a:cubicBezTo>
                  <a:cubicBezTo>
                    <a:pt x="208" y="1714"/>
                    <a:pt x="211" y="1714"/>
                    <a:pt x="215" y="1714"/>
                  </a:cubicBezTo>
                  <a:cubicBezTo>
                    <a:pt x="217" y="1714"/>
                    <a:pt x="218" y="1714"/>
                    <a:pt x="220" y="1714"/>
                  </a:cubicBezTo>
                  <a:cubicBezTo>
                    <a:pt x="300" y="1707"/>
                    <a:pt x="358" y="1636"/>
                    <a:pt x="351" y="1557"/>
                  </a:cubicBezTo>
                  <a:cubicBezTo>
                    <a:pt x="296" y="968"/>
                    <a:pt x="483" y="187"/>
                    <a:pt x="484" y="180"/>
                  </a:cubicBezTo>
                  <a:cubicBezTo>
                    <a:pt x="501" y="102"/>
                    <a:pt x="454" y="24"/>
                    <a:pt x="376" y="4"/>
                  </a:cubicBezTo>
                  <a:cubicBezTo>
                    <a:pt x="365" y="2"/>
                    <a:pt x="354" y="0"/>
                    <a:pt x="34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6" name="Google Shape;74123;p68"/>
            <p:cNvSpPr/>
            <p:nvPr/>
          </p:nvSpPr>
          <p:spPr>
            <a:xfrm>
              <a:off x="4821650" y="2140725"/>
              <a:ext cx="16800" cy="42000"/>
            </a:xfrm>
            <a:custGeom>
              <a:avLst/>
              <a:gdLst/>
              <a:ahLst/>
              <a:cxnLst/>
              <a:rect l="l" t="t" r="r" b="b"/>
              <a:pathLst>
                <a:path w="672" h="1680" extrusionOk="0">
                  <a:moveTo>
                    <a:pt x="156" y="1"/>
                  </a:moveTo>
                  <a:cubicBezTo>
                    <a:pt x="151" y="1"/>
                    <a:pt x="145" y="1"/>
                    <a:pt x="140" y="2"/>
                  </a:cubicBezTo>
                  <a:cubicBezTo>
                    <a:pt x="59" y="9"/>
                    <a:pt x="1" y="83"/>
                    <a:pt x="11" y="162"/>
                  </a:cubicBezTo>
                  <a:cubicBezTo>
                    <a:pt x="15" y="197"/>
                    <a:pt x="104" y="1015"/>
                    <a:pt x="375" y="1595"/>
                  </a:cubicBezTo>
                  <a:cubicBezTo>
                    <a:pt x="398" y="1646"/>
                    <a:pt x="452" y="1679"/>
                    <a:pt x="507" y="1679"/>
                  </a:cubicBezTo>
                  <a:cubicBezTo>
                    <a:pt x="526" y="1679"/>
                    <a:pt x="547" y="1675"/>
                    <a:pt x="567" y="1666"/>
                  </a:cubicBezTo>
                  <a:cubicBezTo>
                    <a:pt x="642" y="1632"/>
                    <a:pt x="672" y="1546"/>
                    <a:pt x="638" y="1473"/>
                  </a:cubicBezTo>
                  <a:cubicBezTo>
                    <a:pt x="388" y="937"/>
                    <a:pt x="299" y="139"/>
                    <a:pt x="299" y="132"/>
                  </a:cubicBezTo>
                  <a:cubicBezTo>
                    <a:pt x="292" y="57"/>
                    <a:pt x="233" y="1"/>
                    <a:pt x="15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7" name="Google Shape;74124;p68"/>
            <p:cNvSpPr/>
            <p:nvPr/>
          </p:nvSpPr>
          <p:spPr>
            <a:xfrm>
              <a:off x="4806225" y="2186425"/>
              <a:ext cx="25325" cy="38800"/>
            </a:xfrm>
            <a:custGeom>
              <a:avLst/>
              <a:gdLst/>
              <a:ahLst/>
              <a:cxnLst/>
              <a:rect l="l" t="t" r="r" b="b"/>
              <a:pathLst>
                <a:path w="1013" h="1552" extrusionOk="0">
                  <a:moveTo>
                    <a:pt x="168" y="1"/>
                  </a:moveTo>
                  <a:cubicBezTo>
                    <a:pt x="151" y="1"/>
                    <a:pt x="133" y="4"/>
                    <a:pt x="117" y="10"/>
                  </a:cubicBezTo>
                  <a:cubicBezTo>
                    <a:pt x="40" y="38"/>
                    <a:pt x="0" y="122"/>
                    <a:pt x="29" y="197"/>
                  </a:cubicBezTo>
                  <a:cubicBezTo>
                    <a:pt x="41" y="231"/>
                    <a:pt x="331" y="1003"/>
                    <a:pt x="735" y="1499"/>
                  </a:cubicBezTo>
                  <a:cubicBezTo>
                    <a:pt x="765" y="1534"/>
                    <a:pt x="806" y="1551"/>
                    <a:pt x="849" y="1551"/>
                  </a:cubicBezTo>
                  <a:cubicBezTo>
                    <a:pt x="880" y="1551"/>
                    <a:pt x="913" y="1541"/>
                    <a:pt x="940" y="1518"/>
                  </a:cubicBezTo>
                  <a:cubicBezTo>
                    <a:pt x="1004" y="1466"/>
                    <a:pt x="1012" y="1374"/>
                    <a:pt x="961" y="1313"/>
                  </a:cubicBezTo>
                  <a:cubicBezTo>
                    <a:pt x="586" y="854"/>
                    <a:pt x="304" y="102"/>
                    <a:pt x="303" y="95"/>
                  </a:cubicBezTo>
                  <a:cubicBezTo>
                    <a:pt x="282" y="37"/>
                    <a:pt x="227" y="1"/>
                    <a:pt x="16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8" name="Google Shape;74125;p68"/>
            <p:cNvSpPr/>
            <p:nvPr/>
          </p:nvSpPr>
          <p:spPr>
            <a:xfrm>
              <a:off x="4740700" y="2081275"/>
              <a:ext cx="16725" cy="41950"/>
            </a:xfrm>
            <a:custGeom>
              <a:avLst/>
              <a:gdLst/>
              <a:ahLst/>
              <a:cxnLst/>
              <a:rect l="l" t="t" r="r" b="b"/>
              <a:pathLst>
                <a:path w="669" h="1678" extrusionOk="0">
                  <a:moveTo>
                    <a:pt x="154" y="0"/>
                  </a:moveTo>
                  <a:cubicBezTo>
                    <a:pt x="148" y="0"/>
                    <a:pt x="143" y="1"/>
                    <a:pt x="138" y="1"/>
                  </a:cubicBezTo>
                  <a:cubicBezTo>
                    <a:pt x="58" y="10"/>
                    <a:pt x="0" y="81"/>
                    <a:pt x="9" y="162"/>
                  </a:cubicBezTo>
                  <a:cubicBezTo>
                    <a:pt x="13" y="194"/>
                    <a:pt x="101" y="1014"/>
                    <a:pt x="371" y="1595"/>
                  </a:cubicBezTo>
                  <a:cubicBezTo>
                    <a:pt x="393" y="1646"/>
                    <a:pt x="447" y="1677"/>
                    <a:pt x="503" y="1677"/>
                  </a:cubicBezTo>
                  <a:cubicBezTo>
                    <a:pt x="522" y="1677"/>
                    <a:pt x="542" y="1674"/>
                    <a:pt x="564" y="1666"/>
                  </a:cubicBezTo>
                  <a:cubicBezTo>
                    <a:pt x="637" y="1632"/>
                    <a:pt x="669" y="1545"/>
                    <a:pt x="635" y="1471"/>
                  </a:cubicBezTo>
                  <a:cubicBezTo>
                    <a:pt x="385" y="936"/>
                    <a:pt x="298" y="137"/>
                    <a:pt x="298" y="130"/>
                  </a:cubicBezTo>
                  <a:cubicBezTo>
                    <a:pt x="292" y="56"/>
                    <a:pt x="228" y="0"/>
                    <a:pt x="15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9" name="Google Shape;74126;p68"/>
            <p:cNvSpPr/>
            <p:nvPr/>
          </p:nvSpPr>
          <p:spPr>
            <a:xfrm>
              <a:off x="5140700" y="1817900"/>
              <a:ext cx="101700" cy="95775"/>
            </a:xfrm>
            <a:custGeom>
              <a:avLst/>
              <a:gdLst/>
              <a:ahLst/>
              <a:cxnLst/>
              <a:rect l="l" t="t" r="r" b="b"/>
              <a:pathLst>
                <a:path w="4068" h="3831" extrusionOk="0">
                  <a:moveTo>
                    <a:pt x="2456" y="339"/>
                  </a:moveTo>
                  <a:lnTo>
                    <a:pt x="3712" y="2158"/>
                  </a:lnTo>
                  <a:lnTo>
                    <a:pt x="1760" y="3483"/>
                  </a:lnTo>
                  <a:lnTo>
                    <a:pt x="362" y="1531"/>
                  </a:lnTo>
                  <a:lnTo>
                    <a:pt x="2456" y="339"/>
                  </a:lnTo>
                  <a:close/>
                  <a:moveTo>
                    <a:pt x="2503" y="0"/>
                  </a:moveTo>
                  <a:cubicBezTo>
                    <a:pt x="2478" y="0"/>
                    <a:pt x="2453" y="6"/>
                    <a:pt x="2430" y="19"/>
                  </a:cubicBezTo>
                  <a:lnTo>
                    <a:pt x="80" y="1359"/>
                  </a:lnTo>
                  <a:cubicBezTo>
                    <a:pt x="43" y="1380"/>
                    <a:pt x="18" y="1413"/>
                    <a:pt x="9" y="1454"/>
                  </a:cubicBezTo>
                  <a:cubicBezTo>
                    <a:pt x="1" y="1492"/>
                    <a:pt x="8" y="1536"/>
                    <a:pt x="32" y="1569"/>
                  </a:cubicBezTo>
                  <a:lnTo>
                    <a:pt x="1607" y="3771"/>
                  </a:lnTo>
                  <a:cubicBezTo>
                    <a:pt x="1635" y="3810"/>
                    <a:pt x="1681" y="3831"/>
                    <a:pt x="1726" y="3831"/>
                  </a:cubicBezTo>
                  <a:cubicBezTo>
                    <a:pt x="1755" y="3831"/>
                    <a:pt x="1783" y="3822"/>
                    <a:pt x="1811" y="3807"/>
                  </a:cubicBezTo>
                  <a:lnTo>
                    <a:pt x="4001" y="2318"/>
                  </a:lnTo>
                  <a:cubicBezTo>
                    <a:pt x="4032" y="2297"/>
                    <a:pt x="4054" y="2261"/>
                    <a:pt x="4061" y="2223"/>
                  </a:cubicBezTo>
                  <a:cubicBezTo>
                    <a:pt x="4068" y="2185"/>
                    <a:pt x="4059" y="2146"/>
                    <a:pt x="4038" y="2114"/>
                  </a:cubicBezTo>
                  <a:lnTo>
                    <a:pt x="2622" y="63"/>
                  </a:lnTo>
                  <a:cubicBezTo>
                    <a:pt x="2594" y="22"/>
                    <a:pt x="2549" y="0"/>
                    <a:pt x="250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0" name="Google Shape;74127;p68"/>
            <p:cNvSpPr/>
            <p:nvPr/>
          </p:nvSpPr>
          <p:spPr>
            <a:xfrm>
              <a:off x="4630850" y="1773525"/>
              <a:ext cx="67925" cy="85125"/>
            </a:xfrm>
            <a:custGeom>
              <a:avLst/>
              <a:gdLst/>
              <a:ahLst/>
              <a:cxnLst/>
              <a:rect l="l" t="t" r="r" b="b"/>
              <a:pathLst>
                <a:path w="2717" h="3405" extrusionOk="0">
                  <a:moveTo>
                    <a:pt x="662" y="317"/>
                  </a:moveTo>
                  <a:lnTo>
                    <a:pt x="2378" y="650"/>
                  </a:lnTo>
                  <a:lnTo>
                    <a:pt x="1647" y="3057"/>
                  </a:lnTo>
                  <a:lnTo>
                    <a:pt x="316" y="2460"/>
                  </a:lnTo>
                  <a:lnTo>
                    <a:pt x="662" y="317"/>
                  </a:lnTo>
                  <a:close/>
                  <a:moveTo>
                    <a:pt x="543" y="0"/>
                  </a:moveTo>
                  <a:cubicBezTo>
                    <a:pt x="514" y="0"/>
                    <a:pt x="485" y="9"/>
                    <a:pt x="462" y="27"/>
                  </a:cubicBezTo>
                  <a:cubicBezTo>
                    <a:pt x="429" y="50"/>
                    <a:pt x="408" y="84"/>
                    <a:pt x="401" y="123"/>
                  </a:cubicBezTo>
                  <a:lnTo>
                    <a:pt x="11" y="2525"/>
                  </a:lnTo>
                  <a:cubicBezTo>
                    <a:pt x="1" y="2590"/>
                    <a:pt x="33" y="2654"/>
                    <a:pt x="94" y="2681"/>
                  </a:cubicBezTo>
                  <a:lnTo>
                    <a:pt x="1678" y="3392"/>
                  </a:lnTo>
                  <a:cubicBezTo>
                    <a:pt x="1698" y="3401"/>
                    <a:pt x="1718" y="3405"/>
                    <a:pt x="1739" y="3405"/>
                  </a:cubicBezTo>
                  <a:cubicBezTo>
                    <a:pt x="1757" y="3405"/>
                    <a:pt x="1779" y="3401"/>
                    <a:pt x="1800" y="3392"/>
                  </a:cubicBezTo>
                  <a:cubicBezTo>
                    <a:pt x="1837" y="3374"/>
                    <a:pt x="1865" y="3342"/>
                    <a:pt x="1878" y="3301"/>
                  </a:cubicBezTo>
                  <a:lnTo>
                    <a:pt x="2705" y="581"/>
                  </a:lnTo>
                  <a:cubicBezTo>
                    <a:pt x="2717" y="541"/>
                    <a:pt x="2713" y="499"/>
                    <a:pt x="2691" y="463"/>
                  </a:cubicBezTo>
                  <a:cubicBezTo>
                    <a:pt x="2670" y="428"/>
                    <a:pt x="2634" y="404"/>
                    <a:pt x="2593" y="396"/>
                  </a:cubicBezTo>
                  <a:lnTo>
                    <a:pt x="573" y="3"/>
                  </a:lnTo>
                  <a:cubicBezTo>
                    <a:pt x="563" y="1"/>
                    <a:pt x="553" y="0"/>
                    <a:pt x="54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1" name="Google Shape;74128;p68"/>
            <p:cNvSpPr/>
            <p:nvPr/>
          </p:nvSpPr>
          <p:spPr>
            <a:xfrm rot="5400000">
              <a:off x="4796135" y="2588888"/>
              <a:ext cx="80525" cy="127198"/>
            </a:xfrm>
            <a:custGeom>
              <a:avLst/>
              <a:gdLst/>
              <a:ahLst/>
              <a:cxnLst/>
              <a:rect l="l" t="t" r="r" b="b"/>
              <a:pathLst>
                <a:path w="3221" h="4088" extrusionOk="0">
                  <a:moveTo>
                    <a:pt x="3044" y="1"/>
                  </a:moveTo>
                  <a:cubicBezTo>
                    <a:pt x="2265" y="185"/>
                    <a:pt x="998" y="209"/>
                    <a:pt x="373" y="209"/>
                  </a:cubicBezTo>
                  <a:cubicBezTo>
                    <a:pt x="157" y="209"/>
                    <a:pt x="17" y="206"/>
                    <a:pt x="2" y="206"/>
                  </a:cubicBezTo>
                  <a:cubicBezTo>
                    <a:pt x="1" y="206"/>
                    <a:pt x="0" y="206"/>
                    <a:pt x="0" y="206"/>
                  </a:cubicBezTo>
                  <a:lnTo>
                    <a:pt x="132" y="4088"/>
                  </a:lnTo>
                  <a:cubicBezTo>
                    <a:pt x="2475" y="3790"/>
                    <a:pt x="3220" y="3633"/>
                    <a:pt x="3220" y="3633"/>
                  </a:cubicBezTo>
                  <a:lnTo>
                    <a:pt x="3044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B594A25E-4F91-47CA-B702-D65B8F8A8A8E}"/>
              </a:ext>
            </a:extLst>
          </p:cNvPr>
          <p:cNvSpPr/>
          <p:nvPr/>
        </p:nvSpPr>
        <p:spPr>
          <a:xfrm>
            <a:off x="1490910" y="1258305"/>
            <a:ext cx="9805072" cy="271133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Ă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P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INK: </a:t>
            </a:r>
          </a:p>
          <a:p>
            <a:pPr algn="ctr"/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https://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bit.ly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/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b4c8t8yn</a:t>
            </a:r>
            <a:endParaRPr 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 descr="quizz Quiz - Quizizz">
            <a:extLst>
              <a:ext uri="{FF2B5EF4-FFF2-40B4-BE49-F238E27FC236}">
                <a16:creationId xmlns:a16="http://schemas.microsoft.com/office/drawing/2014/main" id="{02DD0C34-287E-489F-9ACB-F1DC6A014B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7288" y="4133309"/>
            <a:ext cx="5192313" cy="26043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646787A-289A-FF0C-9DCA-A007709FE29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91288" y="1651493"/>
            <a:ext cx="1909802" cy="19249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8263323"/>
      </p:ext>
    </p:extLst>
  </p:cSld>
  <p:clrMapOvr>
    <a:masterClrMapping/>
  </p:clrMapOvr>
  <p:transition spd="slow">
    <p:randomBar dir="vert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6F82800-9AE1-12B1-1D7F-D9ED039AF0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768" y="1700213"/>
            <a:ext cx="11960461" cy="4412911"/>
          </a:xfrm>
          <a:prstGeom prst="rect">
            <a:avLst/>
          </a:prstGeom>
        </p:spPr>
      </p:pic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3381FE71-08C9-0A6D-1C44-26751C144FA0}"/>
              </a:ext>
            </a:extLst>
          </p:cNvPr>
          <p:cNvSpPr/>
          <p:nvPr/>
        </p:nvSpPr>
        <p:spPr>
          <a:xfrm>
            <a:off x="2930809" y="328773"/>
            <a:ext cx="6767245" cy="965770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nl-NL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 3/SGK-Trang 82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77679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EBB2A52-31D0-BAF8-3034-5C1A5CD9CA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101" y="1353674"/>
            <a:ext cx="3018517" cy="1773526"/>
          </a:xfrm>
          <a:prstGeom prst="rect">
            <a:avLst/>
          </a:prstGeom>
        </p:spPr>
      </p:pic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9EE17F8D-7844-00F4-E2AF-8B37FB20765A}"/>
              </a:ext>
            </a:extLst>
          </p:cNvPr>
          <p:cNvSpPr/>
          <p:nvPr/>
        </p:nvSpPr>
        <p:spPr>
          <a:xfrm>
            <a:off x="3054099" y="154112"/>
            <a:ext cx="6767245" cy="965770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nl-NL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 3/SGK-Trang 82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5D8F560-D5BD-0C9B-0F7E-59EBFB1572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101" y="3631968"/>
            <a:ext cx="3577208" cy="232704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A1BA413-856E-26DB-D60C-6496A984DBA9}"/>
              </a:ext>
            </a:extLst>
          </p:cNvPr>
          <p:cNvSpPr txBox="1"/>
          <p:nvPr/>
        </p:nvSpPr>
        <p:spPr>
          <a:xfrm>
            <a:off x="4006922" y="2146210"/>
            <a:ext cx="7983019" cy="21819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7a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7b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ộ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ộ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7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7b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7:10,5=2:3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:4,5=2:3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&gt;7:10,5=3:4,5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o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7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7b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4018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A19059A-6BAC-2548-455E-A2779D64B8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838" y="1744091"/>
            <a:ext cx="3154166" cy="185322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CDA2C9D-7DE3-4542-D410-B1729DBA67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838" y="4650315"/>
            <a:ext cx="4496959" cy="1995435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552D1B7C-294E-7D9F-40F1-4FC23CC4F3D4}"/>
              </a:ext>
            </a:extLst>
          </p:cNvPr>
          <p:cNvSpPr/>
          <p:nvPr/>
        </p:nvSpPr>
        <p:spPr>
          <a:xfrm>
            <a:off x="3054099" y="154112"/>
            <a:ext cx="6767245" cy="965770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nl-NL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 3/SGK-Trang 82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5977707-4CCD-C3D1-254F-745543418B86}"/>
              </a:ext>
            </a:extLst>
          </p:cNvPr>
          <p:cNvSpPr txBox="1"/>
          <p:nvPr/>
        </p:nvSpPr>
        <p:spPr>
          <a:xfrm>
            <a:off x="4171308" y="2278345"/>
            <a:ext cx="7876854" cy="21819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7a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7c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ộ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ộ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7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7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7:14=1:2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:3,5=6:7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&gt; 7:14 ≠ 3:3,5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o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7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7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3822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468DE72-5D76-9D54-CC84-37750D9A9D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580" y="1636139"/>
            <a:ext cx="3051424" cy="179286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C08DA4F-E53A-E234-37ED-766C9AFDCF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599688"/>
            <a:ext cx="5732980" cy="3244346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40FDCE50-E552-2BB2-A5A0-A2A972A448F2}"/>
              </a:ext>
            </a:extLst>
          </p:cNvPr>
          <p:cNvSpPr/>
          <p:nvPr/>
        </p:nvSpPr>
        <p:spPr>
          <a:xfrm>
            <a:off x="3054099" y="154112"/>
            <a:ext cx="6767245" cy="965770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nl-NL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 3/SGK-Trang 82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61F2DF8-6A56-8C0C-20AF-9D07AB1464A1}"/>
              </a:ext>
            </a:extLst>
          </p:cNvPr>
          <p:cNvSpPr txBox="1"/>
          <p:nvPr/>
        </p:nvSpPr>
        <p:spPr>
          <a:xfrm>
            <a:off x="4257782" y="1863828"/>
            <a:ext cx="8047234" cy="17358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7a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7d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ộ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ộ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7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7d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7:20 ≠ 3:9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o </a:t>
            </a:r>
            <a:r>
              <a:rPr lang="en-US" sz="240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4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7a</a:t>
            </a:r>
            <a:r>
              <a:rPr lang="en-US" sz="24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7d</a:t>
            </a:r>
            <a:r>
              <a:rPr lang="en-US" sz="24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4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4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4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890378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3" descr="hinh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73178" y="-152400"/>
            <a:ext cx="15564050" cy="71788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Rectangle 4"/>
          <p:cNvSpPr>
            <a:spLocks noChangeArrowheads="1"/>
          </p:cNvSpPr>
          <p:nvPr/>
        </p:nvSpPr>
        <p:spPr bwMode="auto">
          <a:xfrm>
            <a:off x="3301180" y="831903"/>
            <a:ext cx="5410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3600" b="1" i="0" u="sng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  <a:sym typeface="Arial"/>
              </a:rPr>
              <a:t>H</a:t>
            </a:r>
            <a:r>
              <a:rPr kumimoji="0" lang="en-US" altLang="en-US" sz="3600" b="1" i="0" u="sng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</a:rPr>
              <a:t>ƯỚNG DẪN VỀ NHÀ:</a:t>
            </a:r>
          </a:p>
        </p:txBody>
      </p:sp>
      <p:sp>
        <p:nvSpPr>
          <p:cNvPr id="22532" name="Rectangle 5"/>
          <p:cNvSpPr>
            <a:spLocks noChangeArrowheads="1"/>
          </p:cNvSpPr>
          <p:nvPr/>
        </p:nvSpPr>
        <p:spPr bwMode="auto">
          <a:xfrm>
            <a:off x="1435510" y="1916618"/>
            <a:ext cx="9376825" cy="3058506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n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oàn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BT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ẩn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3404014"/>
      </p:ext>
    </p:extLst>
  </p:cSld>
  <p:clrMapOvr>
    <a:masterClrMapping/>
  </p:clrMapOvr>
  <p:transition spd="med">
    <p:pull/>
  </p:transition>
</p:sld>
</file>

<file path=ppt/theme/theme1.xml><?xml version="1.0" encoding="utf-8"?>
<a:theme xmlns:a="http://schemas.openxmlformats.org/drawingml/2006/main" name="Quickly template">
  <a:themeElements>
    <a:clrScheme name="Custom 347">
      <a:dk1>
        <a:srgbClr val="000000"/>
      </a:dk1>
      <a:lt1>
        <a:srgbClr val="FFFFFF"/>
      </a:lt1>
      <a:dk2>
        <a:srgbClr val="666666"/>
      </a:dk2>
      <a:lt2>
        <a:srgbClr val="CCCCCC"/>
      </a:lt2>
      <a:accent1>
        <a:srgbClr val="3A81BA"/>
      </a:accent1>
      <a:accent2>
        <a:srgbClr val="D89F39"/>
      </a:accent2>
      <a:accent3>
        <a:srgbClr val="8BAB42"/>
      </a:accent3>
      <a:accent4>
        <a:srgbClr val="57A7B5"/>
      </a:accent4>
      <a:accent5>
        <a:srgbClr val="8B81D2"/>
      </a:accent5>
      <a:accent6>
        <a:srgbClr val="963334"/>
      </a:accent6>
      <a:hlink>
        <a:srgbClr val="1155CC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16</TotalTime>
  <Words>309</Words>
  <Application>Microsoft Office PowerPoint</Application>
  <PresentationFormat>Widescreen</PresentationFormat>
  <Paragraphs>37</Paragraphs>
  <Slides>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20" baseType="lpstr">
      <vt:lpstr>Amatic SC</vt:lpstr>
      <vt:lpstr>Arial</vt:lpstr>
      <vt:lpstr>Calibri</vt:lpstr>
      <vt:lpstr>Calibri Light</vt:lpstr>
      <vt:lpstr>Cambria</vt:lpstr>
      <vt:lpstr>Muli Light</vt:lpstr>
      <vt:lpstr>Times New Roman</vt:lpstr>
      <vt:lpstr>Quickly template</vt:lpstr>
      <vt:lpstr>5_Office Theme</vt:lpstr>
      <vt:lpstr>6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Trang</dc:creator>
  <cp:lastModifiedBy>Thanh Hung</cp:lastModifiedBy>
  <cp:revision>123</cp:revision>
  <dcterms:created xsi:type="dcterms:W3CDTF">2020-08-30T17:31:39Z</dcterms:created>
  <dcterms:modified xsi:type="dcterms:W3CDTF">2024-08-26T17:27:53Z</dcterms:modified>
</cp:coreProperties>
</file>